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45"/>
  </p:notesMasterIdLst>
  <p:sldIdLst>
    <p:sldId id="256" r:id="rId2"/>
    <p:sldId id="257" r:id="rId3"/>
    <p:sldId id="331" r:id="rId4"/>
    <p:sldId id="322" r:id="rId5"/>
    <p:sldId id="321" r:id="rId6"/>
    <p:sldId id="310" r:id="rId7"/>
    <p:sldId id="311" r:id="rId8"/>
    <p:sldId id="312" r:id="rId9"/>
    <p:sldId id="323" r:id="rId10"/>
    <p:sldId id="313" r:id="rId11"/>
    <p:sldId id="314" r:id="rId12"/>
    <p:sldId id="325" r:id="rId13"/>
    <p:sldId id="326" r:id="rId14"/>
    <p:sldId id="324" r:id="rId15"/>
    <p:sldId id="328" r:id="rId16"/>
    <p:sldId id="315" r:id="rId17"/>
    <p:sldId id="330" r:id="rId18"/>
    <p:sldId id="329" r:id="rId19"/>
    <p:sldId id="317" r:id="rId20"/>
    <p:sldId id="318" r:id="rId21"/>
    <p:sldId id="327" r:id="rId22"/>
    <p:sldId id="309" r:id="rId23"/>
    <p:sldId id="332" r:id="rId24"/>
    <p:sldId id="333" r:id="rId25"/>
    <p:sldId id="335" r:id="rId26"/>
    <p:sldId id="336" r:id="rId27"/>
    <p:sldId id="337" r:id="rId28"/>
    <p:sldId id="338" r:id="rId29"/>
    <p:sldId id="339" r:id="rId30"/>
    <p:sldId id="340" r:id="rId31"/>
    <p:sldId id="341" r:id="rId32"/>
    <p:sldId id="345" r:id="rId33"/>
    <p:sldId id="346" r:id="rId34"/>
    <p:sldId id="347" r:id="rId35"/>
    <p:sldId id="342" r:id="rId36"/>
    <p:sldId id="343" r:id="rId37"/>
    <p:sldId id="320" r:id="rId38"/>
    <p:sldId id="348" r:id="rId39"/>
    <p:sldId id="349" r:id="rId40"/>
    <p:sldId id="350" r:id="rId41"/>
    <p:sldId id="351" r:id="rId42"/>
    <p:sldId id="352" r:id="rId43"/>
    <p:sldId id="353" r:id="rId44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15E90AEE-57A2-487F-ADD1-B86F4015AD2A}">
          <p14:sldIdLst>
            <p14:sldId id="256"/>
            <p14:sldId id="257"/>
            <p14:sldId id="331"/>
            <p14:sldId id="322"/>
            <p14:sldId id="321"/>
            <p14:sldId id="310"/>
            <p14:sldId id="311"/>
            <p14:sldId id="312"/>
            <p14:sldId id="323"/>
            <p14:sldId id="313"/>
            <p14:sldId id="314"/>
            <p14:sldId id="325"/>
            <p14:sldId id="326"/>
            <p14:sldId id="324"/>
            <p14:sldId id="328"/>
            <p14:sldId id="315"/>
            <p14:sldId id="330"/>
            <p14:sldId id="329"/>
            <p14:sldId id="317"/>
            <p14:sldId id="318"/>
            <p14:sldId id="327"/>
            <p14:sldId id="309"/>
            <p14:sldId id="332"/>
            <p14:sldId id="333"/>
            <p14:sldId id="335"/>
            <p14:sldId id="336"/>
            <p14:sldId id="337"/>
            <p14:sldId id="338"/>
            <p14:sldId id="339"/>
            <p14:sldId id="340"/>
            <p14:sldId id="341"/>
            <p14:sldId id="345"/>
            <p14:sldId id="346"/>
            <p14:sldId id="347"/>
            <p14:sldId id="342"/>
            <p14:sldId id="343"/>
            <p14:sldId id="320"/>
            <p14:sldId id="348"/>
            <p14:sldId id="349"/>
            <p14:sldId id="350"/>
            <p14:sldId id="351"/>
            <p14:sldId id="352"/>
            <p14:sldId id="353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AE"/>
    <a:srgbClr val="00A658"/>
    <a:srgbClr val="2776B9"/>
    <a:srgbClr val="5CB1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176" autoAdjust="0"/>
    <p:restoredTop sz="65409" autoAdjust="0"/>
  </p:normalViewPr>
  <p:slideViewPr>
    <p:cSldViewPr snapToGrid="0">
      <p:cViewPr>
        <p:scale>
          <a:sx n="80" d="100"/>
          <a:sy n="80" d="100"/>
        </p:scale>
        <p:origin x="-1506" y="-72"/>
      </p:cViewPr>
      <p:guideLst>
        <p:guide orient="horz" pos="2160"/>
        <p:guide pos="3817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2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2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2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2.emf"/><Relationship Id="rId4" Type="http://schemas.openxmlformats.org/officeDocument/2006/relationships/image" Target="../media/image6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2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2.e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2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2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2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2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.e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55B7C0-F3D8-4D9B-8EEF-C0B492CFA3B9}" type="datetimeFigureOut">
              <a:rPr lang="ru-RU" smtClean="0"/>
              <a:t>20.05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3E1F5D-2E79-473C-8FF5-212DAED78B8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49930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E1F5D-2E79-473C-8FF5-212DAED78B84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0515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E1F5D-2E79-473C-8FF5-212DAED78B84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92380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E1F5D-2E79-473C-8FF5-212DAED78B84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26831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E1F5D-2E79-473C-8FF5-212DAED78B84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5331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E1F5D-2E79-473C-8FF5-212DAED78B84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96283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E1F5D-2E79-473C-8FF5-212DAED78B84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18971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E1F5D-2E79-473C-8FF5-212DAED78B84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03183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E1F5D-2E79-473C-8FF5-212DAED78B84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334808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aseline="0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E1F5D-2E79-473C-8FF5-212DAED78B84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281228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E1F5D-2E79-473C-8FF5-212DAED78B84}" type="slidenum">
              <a:rPr lang="ru-RU" smtClean="0"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368300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E1F5D-2E79-473C-8FF5-212DAED78B84}" type="slidenum">
              <a:rPr lang="ru-RU" smtClean="0"/>
              <a:t>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19958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baseline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E1F5D-2E79-473C-8FF5-212DAED78B84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749168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E1F5D-2E79-473C-8FF5-212DAED78B84}" type="slidenum">
              <a:rPr lang="ru-RU" smtClean="0"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184626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E1F5D-2E79-473C-8FF5-212DAED78B84}" type="slidenum">
              <a:rPr lang="ru-RU" smtClean="0"/>
              <a:t>2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2290651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E1F5D-2E79-473C-8FF5-212DAED78B84}" type="slidenum">
              <a:rPr lang="ru-RU" smtClean="0"/>
              <a:t>2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783004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E1F5D-2E79-473C-8FF5-212DAED78B84}" type="slidenum">
              <a:rPr lang="ru-RU" smtClean="0"/>
              <a:t>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65075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E1F5D-2E79-473C-8FF5-212DAED78B84}" type="slidenum">
              <a:rPr lang="ru-RU" smtClean="0"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978440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E1F5D-2E79-473C-8FF5-212DAED78B84}" type="slidenum">
              <a:rPr lang="ru-RU" smtClean="0"/>
              <a:t>3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3718397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E1F5D-2E79-473C-8FF5-212DAED78B84}" type="slidenum">
              <a:rPr lang="ru-RU" smtClean="0"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768057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E1F5D-2E79-473C-8FF5-212DAED78B84}" type="slidenum">
              <a:rPr lang="ru-RU" smtClean="0"/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239186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E1F5D-2E79-473C-8FF5-212DAED78B84}" type="slidenum">
              <a:rPr lang="ru-RU" smtClean="0"/>
              <a:t>3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73158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sz="11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E1F5D-2E79-473C-8FF5-212DAED78B84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902868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E1F5D-2E79-473C-8FF5-212DAED78B84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166742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E1F5D-2E79-473C-8FF5-212DAED78B84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17908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E1F5D-2E79-473C-8FF5-212DAED78B84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56994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E1F5D-2E79-473C-8FF5-212DAED78B84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99615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E1F5D-2E79-473C-8FF5-212DAED78B84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52192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3E1F5D-2E79-473C-8FF5-212DAED78B84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54229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70C6A-240A-4326-8A37-6C19F0776938}" type="datetimeFigureOut">
              <a:rPr lang="ru-RU" smtClean="0"/>
              <a:t>20.05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687E3-A909-4587-8F32-F56F709795C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569797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70C6A-240A-4326-8A37-6C19F0776938}" type="datetimeFigureOut">
              <a:rPr lang="ru-RU" smtClean="0"/>
              <a:t>20.05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687E3-A909-4587-8F32-F56F709795C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623849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70C6A-240A-4326-8A37-6C19F0776938}" type="datetimeFigureOut">
              <a:rPr lang="ru-RU" smtClean="0"/>
              <a:t>20.05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687E3-A909-4587-8F32-F56F709795C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47049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70C6A-240A-4326-8A37-6C19F0776938}" type="datetimeFigureOut">
              <a:rPr lang="ru-RU" smtClean="0"/>
              <a:t>20.05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687E3-A909-4587-8F32-F56F709795C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34812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70C6A-240A-4326-8A37-6C19F0776938}" type="datetimeFigureOut">
              <a:rPr lang="ru-RU" smtClean="0"/>
              <a:t>20.05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687E3-A909-4587-8F32-F56F709795C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65469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70C6A-240A-4326-8A37-6C19F0776938}" type="datetimeFigureOut">
              <a:rPr lang="ru-RU" smtClean="0"/>
              <a:t>20.05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687E3-A909-4587-8F32-F56F709795C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11110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70C6A-240A-4326-8A37-6C19F0776938}" type="datetimeFigureOut">
              <a:rPr lang="ru-RU" smtClean="0"/>
              <a:t>20.05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687E3-A909-4587-8F32-F56F709795C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496116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70C6A-240A-4326-8A37-6C19F0776938}" type="datetimeFigureOut">
              <a:rPr lang="ru-RU" smtClean="0"/>
              <a:t>20.05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687E3-A909-4587-8F32-F56F709795C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83211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70C6A-240A-4326-8A37-6C19F0776938}" type="datetimeFigureOut">
              <a:rPr lang="ru-RU" smtClean="0"/>
              <a:t>20.05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687E3-A909-4587-8F32-F56F709795C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21615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70C6A-240A-4326-8A37-6C19F0776938}" type="datetimeFigureOut">
              <a:rPr lang="ru-RU" smtClean="0"/>
              <a:t>20.05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687E3-A909-4587-8F32-F56F709795C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41681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70C6A-240A-4326-8A37-6C19F0776938}" type="datetimeFigureOut">
              <a:rPr lang="ru-RU" smtClean="0"/>
              <a:t>20.05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687E3-A909-4587-8F32-F56F709795C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663227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870C6A-240A-4326-8A37-6C19F0776938}" type="datetimeFigureOut">
              <a:rPr lang="ru-RU" smtClean="0"/>
              <a:t>20.05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687E3-A909-4587-8F32-F56F709795C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40695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6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9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8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19" Type="http://schemas.openxmlformats.org/officeDocument/2006/relationships/image" Target="../media/image27.png"/><Relationship Id="rId4" Type="http://schemas.openxmlformats.org/officeDocument/2006/relationships/image" Target="../media/image3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.png"/><Relationship Id="rId9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.emf"/><Relationship Id="rId11" Type="http://schemas.openxmlformats.org/officeDocument/2006/relationships/image" Target="../media/image37.png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6.png"/><Relationship Id="rId4" Type="http://schemas.openxmlformats.org/officeDocument/2006/relationships/image" Target="../media/image3.png"/><Relationship Id="rId9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0.png"/><Relationship Id="rId4" Type="http://schemas.openxmlformats.org/officeDocument/2006/relationships/image" Target="../media/image3.png"/><Relationship Id="rId9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.png"/><Relationship Id="rId9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3.pn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2.emf"/><Relationship Id="rId10" Type="http://schemas.openxmlformats.org/officeDocument/2006/relationships/image" Target="../media/image51.png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3.png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2.png"/><Relationship Id="rId5" Type="http://schemas.openxmlformats.org/officeDocument/2006/relationships/image" Target="../media/image2.e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3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8.emf"/><Relationship Id="rId4" Type="http://schemas.openxmlformats.org/officeDocument/2006/relationships/image" Target="../media/image3.png"/><Relationship Id="rId9" Type="http://schemas.openxmlformats.org/officeDocument/2006/relationships/image" Target="../media/image57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.emf"/><Relationship Id="rId11" Type="http://schemas.openxmlformats.org/officeDocument/2006/relationships/image" Target="../media/image63.png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62.png"/><Relationship Id="rId4" Type="http://schemas.openxmlformats.org/officeDocument/2006/relationships/image" Target="../media/image3.png"/><Relationship Id="rId9" Type="http://schemas.openxmlformats.org/officeDocument/2006/relationships/image" Target="../media/image6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7.png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65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70.png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0.bin"/><Relationship Id="rId4" Type="http://schemas.openxmlformats.org/officeDocument/2006/relationships/image" Target="../media/image3.png"/><Relationship Id="rId9" Type="http://schemas.openxmlformats.org/officeDocument/2006/relationships/image" Target="../media/image6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76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7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0.png"/><Relationship Id="rId10" Type="http://schemas.openxmlformats.org/officeDocument/2006/relationships/image" Target="../media/image7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.emf"/><Relationship Id="rId11" Type="http://schemas.openxmlformats.org/officeDocument/2006/relationships/image" Target="../media/image82.png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81.png"/><Relationship Id="rId4" Type="http://schemas.openxmlformats.org/officeDocument/2006/relationships/image" Target="../media/image3.png"/><Relationship Id="rId9" Type="http://schemas.openxmlformats.org/officeDocument/2006/relationships/image" Target="../media/image8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3.png"/><Relationship Id="rId9" Type="http://schemas.openxmlformats.org/officeDocument/2006/relationships/image" Target="../media/image85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8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8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3.png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6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3.png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7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3.png"/><Relationship Id="rId5" Type="http://schemas.openxmlformats.org/officeDocument/2006/relationships/image" Target="../media/image2.emf"/><Relationship Id="rId4" Type="http://schemas.openxmlformats.org/officeDocument/2006/relationships/oleObject" Target="../embeddings/oleObject7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9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94.png"/><Relationship Id="rId5" Type="http://schemas.openxmlformats.org/officeDocument/2006/relationships/image" Target="../media/image2.emf"/><Relationship Id="rId4" Type="http://schemas.openxmlformats.org/officeDocument/2006/relationships/oleObject" Target="../embeddings/oleObject7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96.png"/><Relationship Id="rId5" Type="http://schemas.openxmlformats.org/officeDocument/2006/relationships/image" Target="../media/image2.emf"/><Relationship Id="rId4" Type="http://schemas.openxmlformats.org/officeDocument/2006/relationships/oleObject" Target="../embeddings/oleObject7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97.png"/><Relationship Id="rId5" Type="http://schemas.openxmlformats.org/officeDocument/2006/relationships/image" Target="../media/image2.emf"/><Relationship Id="rId4" Type="http://schemas.openxmlformats.org/officeDocument/2006/relationships/oleObject" Target="../embeddings/oleObject7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98.png"/><Relationship Id="rId5" Type="http://schemas.openxmlformats.org/officeDocument/2006/relationships/image" Target="../media/image2.emf"/><Relationship Id="rId4" Type="http://schemas.openxmlformats.org/officeDocument/2006/relationships/oleObject" Target="../embeddings/oleObject7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99.png"/><Relationship Id="rId5" Type="http://schemas.openxmlformats.org/officeDocument/2006/relationships/image" Target="../media/image2.emf"/><Relationship Id="rId4" Type="http://schemas.openxmlformats.org/officeDocument/2006/relationships/oleObject" Target="../embeddings/oleObject7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7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png"/><Relationship Id="rId5" Type="http://schemas.openxmlformats.org/officeDocument/2006/relationships/image" Target="../media/image2.e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png"/><Relationship Id="rId5" Type="http://schemas.openxmlformats.org/officeDocument/2006/relationships/image" Target="../media/image2.e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.png"/><Relationship Id="rId9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.png"/><Relationship Id="rId9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1142" y="0"/>
            <a:ext cx="9589715" cy="6858000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0" y="0"/>
            <a:ext cx="1298408" cy="6858000"/>
          </a:xfrm>
          <a:prstGeom prst="rect">
            <a:avLst/>
          </a:prstGeom>
          <a:solidFill>
            <a:srgbClr val="2776B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10800272" y="0"/>
            <a:ext cx="1391728" cy="6858000"/>
          </a:xfrm>
          <a:prstGeom prst="rect">
            <a:avLst/>
          </a:prstGeom>
          <a:solidFill>
            <a:srgbClr val="2776B9"/>
          </a:solidFill>
          <a:ln>
            <a:solidFill>
              <a:srgbClr val="2776B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999472" y="0"/>
            <a:ext cx="152400" cy="68580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10952672" y="0"/>
            <a:ext cx="152400" cy="68580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1151872" y="3048000"/>
            <a:ext cx="9800800" cy="3810000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298408" y="3048000"/>
            <a:ext cx="9738985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екция 4</a:t>
            </a:r>
          </a:p>
          <a:p>
            <a:pPr lvl="0" algn="ctr"/>
            <a:endParaRPr lang="ru-RU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имическая связь. </a:t>
            </a:r>
          </a:p>
          <a:p>
            <a:pPr lvl="0"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ипы и характеристики химической связи.  </a:t>
            </a:r>
          </a:p>
          <a:p>
            <a:pPr lvl="0"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етод валентных связей (МВС). </a:t>
            </a:r>
          </a:p>
          <a:p>
            <a:pPr lvl="0" algn="ctr"/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етод молекулярных </a:t>
            </a:r>
            <a:r>
              <a:rPr lang="ru-RU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рбиталей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как линейной комбинации атомных </a:t>
            </a:r>
            <a:r>
              <a:rPr lang="ru-RU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рбиталей</a:t>
            </a:r>
            <a:r>
              <a:rPr lang="ru-RU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МО ЛКАО)</a:t>
            </a:r>
            <a:endParaRPr lang="ru-RU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4013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000" advTm="4144">
        <p:wipe/>
      </p:transition>
    </mc:Choice>
    <mc:Fallback xmlns="">
      <p:transition spd="slow" advTm="4144">
        <p:wip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2409" y="0"/>
            <a:ext cx="3529591" cy="1325883"/>
          </a:xfrm>
          <a:prstGeom prst="rect">
            <a:avLst/>
          </a:prstGeom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6" name="CorelDRAW" r:id="rId5" imgW="762585" imgH="762210" progId="CorelDraw.Graphic.15">
                  <p:embed/>
                </p:oleObj>
              </mc:Choice>
              <mc:Fallback>
                <p:oleObj name="CorelDRAW" r:id="rId5" imgW="762585" imgH="762210" progId="CorelDraw.Graphic.15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4255" y="1133757"/>
            <a:ext cx="12231338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исло общих электронных пар равно числу связей между двумя атомами, </a:t>
            </a:r>
          </a:p>
          <a:p>
            <a:pPr algn="just"/>
            <a:r>
              <a:rPr lang="ru-RU" sz="24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и кратности связи.</a:t>
            </a:r>
          </a:p>
          <a:p>
            <a:pPr marL="457200" indent="-457200" algn="just">
              <a:buAutoNum type="arabicPeriod"/>
            </a:pP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стая (одинарная) связь образуется за счет перекрывания электронных</a:t>
            </a:r>
          </a:p>
          <a:p>
            <a:pPr algn="just"/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лаков по линии, соединяющей центры атомов (</a:t>
            </a:r>
            <a:r>
              <a:rPr lang="el-GR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связь):</a:t>
            </a:r>
          </a:p>
          <a:p>
            <a:pPr algn="just"/>
            <a:endParaRPr lang="ru-RU" sz="240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</a:t>
            </a:r>
            <a:r>
              <a:rPr lang="en-US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                                                    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</a:t>
            </a:r>
          </a:p>
          <a:p>
            <a:pPr algn="just"/>
            <a:endParaRPr lang="ru-RU" sz="240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ru-RU" sz="2400" dirty="0" smtClean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                     </a:t>
            </a:r>
          </a:p>
          <a:p>
            <a:pPr algn="just"/>
            <a:endParaRPr lang="ru-RU" sz="240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AutoNum type="arabicPeriod" startAt="2"/>
            </a:pP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войная связь содержит одну </a:t>
            </a:r>
            <a:r>
              <a:rPr lang="el-GR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связь и одну </a:t>
            </a:r>
            <a:r>
              <a:rPr lang="el-GR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связь. </a:t>
            </a:r>
            <a:r>
              <a:rPr lang="el-GR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связь образуется </a:t>
            </a:r>
          </a:p>
          <a:p>
            <a:pPr algn="just"/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 счет бокового перекрывания  </a:t>
            </a:r>
            <a:r>
              <a:rPr lang="ru-RU" sz="2400" i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-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и </a:t>
            </a:r>
            <a:r>
              <a:rPr lang="en-US" sz="2400" i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ru-RU" sz="2400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рбиталей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marL="457200" indent="-457200" algn="just">
              <a:buAutoNum type="arabicPeriod" startAt="3"/>
            </a:pP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ройная связь содержит одну </a:t>
            </a:r>
            <a:r>
              <a:rPr lang="el-GR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связь и две </a:t>
            </a:r>
            <a:r>
              <a:rPr lang="el-GR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связи;</a:t>
            </a:r>
          </a:p>
          <a:p>
            <a:pPr marL="457200" indent="-457200" algn="just">
              <a:buAutoNum type="arabicPeriod" startAt="3"/>
            </a:pP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луторная связь (электронные облак</a:t>
            </a:r>
            <a:r>
              <a:rPr lang="ru-RU" sz="24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«размазаны» между тремя и большим</a:t>
            </a:r>
          </a:p>
          <a:p>
            <a:pPr algn="just"/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числом атомов.</a:t>
            </a:r>
            <a:endParaRPr lang="ru-RU" sz="240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365779"/>
              </p:ext>
            </p:extLst>
          </p:nvPr>
        </p:nvGraphicFramePr>
        <p:xfrm>
          <a:off x="2000562" y="2902750"/>
          <a:ext cx="544603" cy="514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7" name="Уравнение" r:id="rId7" imgW="228600" imgH="215640" progId="Equation.3">
                  <p:embed/>
                </p:oleObj>
              </mc:Choice>
              <mc:Fallback>
                <p:oleObj name="Уравнение" r:id="rId7" imgW="22860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00562" y="2902750"/>
                        <a:ext cx="544603" cy="514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103061"/>
              </p:ext>
            </p:extLst>
          </p:nvPr>
        </p:nvGraphicFramePr>
        <p:xfrm>
          <a:off x="2855913" y="2976563"/>
          <a:ext cx="22701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8" name="Уравнение" r:id="rId9" imgW="1028520" imgH="203040" progId="Equation.3">
                  <p:embed/>
                </p:oleObj>
              </mc:Choice>
              <mc:Fallback>
                <p:oleObj name="Уравнение" r:id="rId9" imgW="10285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55913" y="2976563"/>
                        <a:ext cx="22701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959136"/>
              </p:ext>
            </p:extLst>
          </p:nvPr>
        </p:nvGraphicFramePr>
        <p:xfrm>
          <a:off x="8701088" y="2914650"/>
          <a:ext cx="10001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9" name="Уравнение" r:id="rId11" imgW="406080" imgH="177480" progId="Equation.3">
                  <p:embed/>
                </p:oleObj>
              </mc:Choice>
              <mc:Fallback>
                <p:oleObj name="Уравнение" r:id="rId11" imgW="4060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01088" y="2914650"/>
                        <a:ext cx="100012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546845"/>
              </p:ext>
            </p:extLst>
          </p:nvPr>
        </p:nvGraphicFramePr>
        <p:xfrm>
          <a:off x="9702302" y="2908782"/>
          <a:ext cx="2336035" cy="45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0" name="Уравнение" r:id="rId13" imgW="1054080" imgH="203040" progId="Equation.3">
                  <p:embed/>
                </p:oleObj>
              </mc:Choice>
              <mc:Fallback>
                <p:oleObj name="Уравнение" r:id="rId13" imgW="10540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02302" y="2908782"/>
                        <a:ext cx="2336035" cy="450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40980"/>
              </p:ext>
            </p:extLst>
          </p:nvPr>
        </p:nvGraphicFramePr>
        <p:xfrm>
          <a:off x="5053013" y="4032250"/>
          <a:ext cx="9810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1" name="Уравнение" r:id="rId15" imgW="431640" imgH="177480" progId="Equation.3">
                  <p:embed/>
                </p:oleObj>
              </mc:Choice>
              <mc:Fallback>
                <p:oleObj name="Уравнение" r:id="rId15" imgW="43164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53013" y="4032250"/>
                        <a:ext cx="98107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685226"/>
              </p:ext>
            </p:extLst>
          </p:nvPr>
        </p:nvGraphicFramePr>
        <p:xfrm>
          <a:off x="6170054" y="4003239"/>
          <a:ext cx="2570596" cy="507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2" name="Уравнение" r:id="rId17" imgW="1028520" imgH="203040" progId="Equation.3">
                  <p:embed/>
                </p:oleObj>
              </mc:Choice>
              <mc:Fallback>
                <p:oleObj name="Уравнение" r:id="rId17" imgW="10285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70054" y="4003239"/>
                        <a:ext cx="2570596" cy="507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487057" y="3574688"/>
            <a:ext cx="2178249" cy="1337497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459946" y="2744821"/>
            <a:ext cx="2152650" cy="1143000"/>
          </a:xfrm>
          <a:prstGeom prst="rect">
            <a:avLst/>
          </a:prstGeom>
        </p:spPr>
      </p:pic>
      <p:pic>
        <p:nvPicPr>
          <p:cNvPr id="19" name="Рисунок 18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15919" y="2828597"/>
            <a:ext cx="1058516" cy="632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2894831"/>
      </p:ext>
    </p:extLst>
  </p:cSld>
  <p:clrMapOvr>
    <a:masterClrMapping/>
  </p:clrMapOvr>
  <p:transition spd="slow" advTm="5753">
    <p:wip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2409" y="-47766"/>
            <a:ext cx="3529591" cy="1325883"/>
          </a:xfrm>
          <a:prstGeom prst="rect">
            <a:avLst/>
          </a:prstGeom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8" name="CorelDRAW" r:id="rId5" imgW="762585" imgH="762210" progId="CorelDraw.Graphic.15">
                  <p:embed/>
                </p:oleObj>
              </mc:Choice>
              <mc:Fallback>
                <p:oleObj name="CorelDRAW" r:id="rId5" imgW="762585" imgH="762210" progId="CorelDraw.Graphic.15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958643" y="1085916"/>
            <a:ext cx="5039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ru-RU" sz="24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араметры ковалентной связи:</a:t>
            </a:r>
            <a:endParaRPr lang="ru-RU" sz="24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885" y="1464393"/>
            <a:ext cx="1214423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Направленность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это такое размещение электронной плотности между атомами, которое определяется расположением в пространстве валентных </a:t>
            </a:r>
            <a:r>
              <a:rPr lang="ru-RU" sz="2400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рбиталей</a:t>
            </a:r>
            <a:r>
              <a:rPr lang="ru-RU" sz="24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и обеспечивает их максимальное перекрывание.</a:t>
            </a:r>
          </a:p>
          <a:p>
            <a:pPr algn="just"/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Электронные </a:t>
            </a:r>
            <a:r>
              <a:rPr lang="ru-RU" sz="2400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рбитали</a:t>
            </a:r>
            <a:r>
              <a:rPr lang="ru-RU" sz="24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имеют разные формы и разную ориентацию в пространстве, поэтому их взаимное перекрывание может происходить разными способами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В </a:t>
            </a:r>
            <a:r>
              <a:rPr lang="ru-RU" sz="24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висимости от этого различают </a:t>
            </a:r>
            <a:r>
              <a:rPr lang="el-GR" sz="28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ru-RU" sz="24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</a:t>
            </a:r>
            <a:r>
              <a:rPr lang="el-GR" sz="28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связи</a:t>
            </a:r>
            <a:r>
              <a:rPr lang="ru-RU" sz="24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ичественно направленность связи выражается в виде валентных углов</a:t>
            </a:r>
          </a:p>
          <a:p>
            <a:pPr algn="just"/>
            <a:r>
              <a:rPr lang="ru-RU" sz="24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ежду направлениями химической связи в молекулах.</a:t>
            </a:r>
          </a:p>
          <a:p>
            <a:pPr algn="just"/>
            <a:r>
              <a:rPr lang="ru-RU" sz="24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пример: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06563" y="4515179"/>
            <a:ext cx="1915622" cy="2350457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03075" y="4127304"/>
            <a:ext cx="2507573" cy="2738332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84652" y="5308754"/>
            <a:ext cx="3081112" cy="1142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2541385"/>
      </p:ext>
    </p:extLst>
  </p:cSld>
  <p:clrMapOvr>
    <a:masterClrMapping/>
  </p:clrMapOvr>
  <p:transition spd="slow" advTm="5753">
    <p:wip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2409" y="-47766"/>
            <a:ext cx="3529591" cy="1325883"/>
          </a:xfrm>
          <a:prstGeom prst="rect">
            <a:avLst/>
          </a:prstGeom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9" name="CorelDRAW" r:id="rId5" imgW="762585" imgH="762210" progId="CorelDraw.Graphic.15">
                  <p:embed/>
                </p:oleObj>
              </mc:Choice>
              <mc:Fallback>
                <p:oleObj name="CorelDRAW" r:id="rId5" imgW="762585" imgH="762210" progId="CorelDraw.Graphic.15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064335"/>
            <a:ext cx="119451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Энергия связи 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это количество энергии, которую нужно затратить  на </a:t>
            </a:r>
          </a:p>
          <a:p>
            <a:pPr algn="just"/>
            <a:r>
              <a:rPr lang="ru-RU" sz="24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зрыв  1 моль связи. Это мера прочности химической связи. Ее величина определяется работой, которую необходимо затратить для разрушения связи.</a:t>
            </a: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3177" y="2264665"/>
            <a:ext cx="2675053" cy="347003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2690" y="5925959"/>
            <a:ext cx="32760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нергия </a:t>
            </a:r>
            <a:r>
              <a:rPr lang="el-GR" sz="20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ru-RU" sz="20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связи С – С </a:t>
            </a:r>
          </a:p>
          <a:p>
            <a:r>
              <a:rPr lang="ru-RU" sz="20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оставляет 348 кДж/моль </a:t>
            </a:r>
            <a:endParaRPr lang="ru-RU" sz="200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98233" y="2264664"/>
            <a:ext cx="3247078" cy="2970076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96000" y="2662948"/>
            <a:ext cx="1598171" cy="1565993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568493" y="5418127"/>
            <a:ext cx="362182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нергия </a:t>
            </a:r>
            <a:r>
              <a:rPr lang="ru-RU" sz="20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 = С </a:t>
            </a:r>
            <a:r>
              <a:rPr lang="ru-RU" sz="20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вязи  равна </a:t>
            </a:r>
          </a:p>
          <a:p>
            <a:r>
              <a:rPr lang="ru-RU" sz="20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620 кДж/моль, а </a:t>
            </a:r>
            <a:r>
              <a:rPr lang="el-GR" sz="20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ru-RU" sz="20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связи</a:t>
            </a:r>
          </a:p>
          <a:p>
            <a:r>
              <a:rPr lang="ru-RU" sz="20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оставляет 256,5 кДж/моль </a:t>
            </a:r>
            <a:endParaRPr lang="ru-RU" sz="200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928351" y="5495072"/>
            <a:ext cx="4057021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нергия </a:t>
            </a:r>
            <a:r>
              <a:rPr lang="ru-RU" sz="20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 ≡ </a:t>
            </a:r>
            <a:r>
              <a:rPr lang="ru-RU" sz="20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-связи составляет</a:t>
            </a:r>
          </a:p>
          <a:p>
            <a:r>
              <a:rPr lang="ru-RU" sz="20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811 кДж/моль, а </a:t>
            </a:r>
            <a:r>
              <a:rPr lang="el-GR" sz="28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ru-RU" sz="20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связи равна 206,5 кДж/моль </a:t>
            </a:r>
            <a:endParaRPr lang="ru-RU" sz="200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Рисунок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479364" y="4493221"/>
            <a:ext cx="3333750" cy="628650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738031" y="2352636"/>
            <a:ext cx="2738621" cy="1961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9364161"/>
      </p:ext>
    </p:extLst>
  </p:cSld>
  <p:clrMapOvr>
    <a:masterClrMapping/>
  </p:clrMapOvr>
  <p:transition spd="slow" advTm="5753">
    <p:wip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2409" y="-47766"/>
            <a:ext cx="3529591" cy="1325883"/>
          </a:xfrm>
          <a:prstGeom prst="rect">
            <a:avLst/>
          </a:prstGeom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2" name="CorelDRAW" r:id="rId5" imgW="762585" imgH="762210" progId="CorelDraw.Graphic.15">
                  <p:embed/>
                </p:oleObj>
              </mc:Choice>
              <mc:Fallback>
                <p:oleObj name="CorelDRAW" r:id="rId5" imgW="762585" imgH="762210" progId="CorelDraw.Graphic.15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09718" y="1174270"/>
            <a:ext cx="107725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ru-RU" sz="24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Длина связи 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это расстояние между центрами двух соседних атомов,</a:t>
            </a:r>
          </a:p>
          <a:p>
            <a:pPr algn="just"/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то зависит от радиусов взаимодействующих атомов и кратности связи;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58288" y="4350089"/>
            <a:ext cx="2715960" cy="2457322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058287" y="2094949"/>
            <a:ext cx="3085225" cy="1997056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26563" y="2549751"/>
            <a:ext cx="4131724" cy="2621296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0" y="2499178"/>
            <a:ext cx="5041964" cy="2856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279579"/>
      </p:ext>
    </p:extLst>
  </p:cSld>
  <p:clrMapOvr>
    <a:masterClrMapping/>
  </p:clrMapOvr>
  <p:transition spd="slow" advTm="5753">
    <p:wip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2409" y="-47766"/>
            <a:ext cx="3529591" cy="1325883"/>
          </a:xfrm>
          <a:prstGeom prst="rect">
            <a:avLst/>
          </a:prstGeom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4" name="CorelDRAW" r:id="rId5" imgW="762585" imgH="762210" progId="CorelDraw.Graphic.15">
                  <p:embed/>
                </p:oleObj>
              </mc:Choice>
              <mc:Fallback>
                <p:oleObj name="CorelDRAW" r:id="rId5" imgW="762585" imgH="762210" progId="CorelDraw.Graphic.15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322" y="1133757"/>
            <a:ext cx="12154678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Полярность связи 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неравномерное распределение электронной плотности </a:t>
            </a:r>
          </a:p>
          <a:p>
            <a:pPr algn="just"/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жду атомами в молекуле.</a:t>
            </a:r>
          </a:p>
          <a:p>
            <a:pPr algn="just"/>
            <a:r>
              <a:rPr lang="ru-RU" sz="24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Когда химическая связь образуется между элементами с разной </a:t>
            </a:r>
            <a:r>
              <a:rPr lang="ru-RU" sz="2400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отрица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  <a:p>
            <a:pPr algn="just"/>
            <a:r>
              <a:rPr lang="ru-RU" sz="2400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льностью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электронная плотность между атомами смещена в сторону более </a:t>
            </a:r>
          </a:p>
          <a:p>
            <a:pPr algn="just"/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отрицательного атома, </a:t>
            </a:r>
            <a:r>
              <a:rPr lang="ru-RU" sz="2400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.о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, атом, который получает некоторый </a:t>
            </a:r>
            <a:r>
              <a:rPr lang="ru-RU" sz="2400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ффектив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  <a:p>
            <a:pPr algn="just"/>
            <a:r>
              <a:rPr lang="ru-RU" sz="2400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</a:t>
            </a:r>
            <a:r>
              <a:rPr lang="ru-RU" sz="2400" dirty="0" err="1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ый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отрицательный заряд, а его партнер – некоторый положительный.</a:t>
            </a:r>
          </a:p>
          <a:p>
            <a:pPr algn="just"/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акая связь будет </a:t>
            </a:r>
            <a:r>
              <a:rPr lang="ru-RU" sz="24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ляризованной, 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 образованная молекула – </a:t>
            </a:r>
            <a:r>
              <a:rPr lang="ru-RU" sz="2400" b="1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лярной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algn="just"/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озникает дипольный момент связи, находящийся на определенном расстоянии</a:t>
            </a:r>
          </a:p>
          <a:p>
            <a:pPr marL="342900" indent="-342900" algn="just">
              <a:buFontTx/>
              <a:buChar char="-"/>
            </a:pP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 расстоянии длины диполя. Длина диполя и длина связи – это разные вели-</a:t>
            </a:r>
          </a:p>
          <a:p>
            <a:pPr algn="just"/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ины, поскольку центры тяжести не совпадают с центрами ядер. Диполь выражают </a:t>
            </a:r>
          </a:p>
          <a:p>
            <a:pPr algn="just"/>
            <a:r>
              <a:rPr lang="ru-RU" sz="24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ерез электрический момент диполя (</a:t>
            </a:r>
            <a:r>
              <a:rPr lang="el-GR" sz="24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который равен произведения заряда (</a:t>
            </a:r>
            <a:r>
              <a:rPr lang="el-GR" sz="24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на </a:t>
            </a:r>
          </a:p>
          <a:p>
            <a:pPr algn="just"/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лину диполя</a:t>
            </a:r>
            <a:r>
              <a:rPr lang="en-US" sz="24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i="1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 smtClean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ипольный момент связи – это величина векторная, поэтому при наличии нескольких </a:t>
            </a:r>
          </a:p>
          <a:p>
            <a:pPr algn="just"/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вязей в молекуле их  электрические моменты (векторы) рассчитываются по </a:t>
            </a:r>
          </a:p>
          <a:p>
            <a:pPr algn="just"/>
            <a:r>
              <a:rPr lang="ru-RU" sz="24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 правилу параллелограмма . </a:t>
            </a:r>
            <a:endParaRPr lang="ru-RU" sz="2400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525365"/>
              </p:ext>
            </p:extLst>
          </p:nvPr>
        </p:nvGraphicFramePr>
        <p:xfrm>
          <a:off x="2638230" y="5212845"/>
          <a:ext cx="1262827" cy="481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5" name="Уравнение" r:id="rId7" imgW="533160" imgH="203040" progId="Equation.3">
                  <p:embed/>
                </p:oleObj>
              </mc:Choice>
              <mc:Fallback>
                <p:oleObj name="Уравнение" r:id="rId7" imgW="5331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8230" y="5212845"/>
                        <a:ext cx="1262827" cy="481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0170622"/>
      </p:ext>
    </p:extLst>
  </p:cSld>
  <p:clrMapOvr>
    <a:masterClrMapping/>
  </p:clrMapOvr>
  <p:transition spd="slow" advTm="5753"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2409" y="-47766"/>
            <a:ext cx="3529591" cy="1325883"/>
          </a:xfrm>
          <a:prstGeom prst="rect">
            <a:avLst/>
          </a:prstGeom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7" name="CorelDRAW" r:id="rId5" imgW="762585" imgH="762210" progId="CorelDraw.Graphic.15">
                  <p:embed/>
                </p:oleObj>
              </mc:Choice>
              <mc:Fallback>
                <p:oleObj name="CorelDRAW" r:id="rId5" imgW="762585" imgH="762210" progId="CorelDraw.Graphic.15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28069" y="1962288"/>
            <a:ext cx="9772341" cy="2573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0478018"/>
      </p:ext>
    </p:extLst>
  </p:cSld>
  <p:clrMapOvr>
    <a:masterClrMapping/>
  </p:clrMapOvr>
  <p:transition spd="slow" advTm="5753"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2409" y="0"/>
            <a:ext cx="3529591" cy="1325883"/>
          </a:xfrm>
          <a:prstGeom prst="rect">
            <a:avLst/>
          </a:prstGeom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7" name="CorelDRAW" r:id="rId5" imgW="762585" imgH="762210" progId="CorelDraw.Graphic.15">
                  <p:embed/>
                </p:oleObj>
              </mc:Choice>
              <mc:Fallback>
                <p:oleObj name="CorelDRAW" r:id="rId5" imgW="762585" imgH="762210" progId="CorelDraw.Graphic.15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" y="1009574"/>
            <a:ext cx="12192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4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ещества с ковалентной связью при обычных условиях бывают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Газами;</a:t>
            </a:r>
          </a:p>
          <a:p>
            <a:pPr>
              <a:lnSpc>
                <a:spcPct val="150000"/>
              </a:lnSpc>
            </a:pP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Жидкостями; </a:t>
            </a:r>
          </a:p>
          <a:p>
            <a:pPr>
              <a:lnSpc>
                <a:spcPct val="150000"/>
              </a:lnSpc>
            </a:pP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Твердыми телами, которые могут быть:</a:t>
            </a:r>
          </a:p>
          <a:p>
            <a:pPr>
              <a:lnSpc>
                <a:spcPct val="150000"/>
              </a:lnSpc>
            </a:pPr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аморфными (расположение частиц в них неупорядоченное</a:t>
            </a:r>
          </a:p>
          <a:p>
            <a:pPr>
              <a:lnSpc>
                <a:spcPct val="150000"/>
              </a:lnSpc>
            </a:pPr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(например</a:t>
            </a:r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стекло, смола, полимеры и т.д.);</a:t>
            </a:r>
          </a:p>
          <a:p>
            <a:pPr>
              <a:lnSpc>
                <a:spcPct val="150000"/>
              </a:lnSpc>
            </a:pPr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кристаллическими (характеризуются упорядоченной кристаллической</a:t>
            </a:r>
          </a:p>
          <a:p>
            <a:pPr>
              <a:lnSpc>
                <a:spcPct val="150000"/>
              </a:lnSpc>
            </a:pP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  структурой – </a:t>
            </a:r>
            <a:r>
              <a:rPr lang="en-US" sz="2400" dirty="0" err="1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l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т.п.). При этом может образовываться атомная </a:t>
            </a:r>
          </a:p>
          <a:p>
            <a:pPr>
              <a:lnSpc>
                <a:spcPct val="150000"/>
              </a:lnSpc>
            </a:pPr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(атомная) или молекулярная (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) 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ристаллические решетки.</a:t>
            </a:r>
            <a:endParaRPr lang="ru-RU" sz="24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424943"/>
              </p:ext>
            </p:extLst>
          </p:nvPr>
        </p:nvGraphicFramePr>
        <p:xfrm>
          <a:off x="5629405" y="5558808"/>
          <a:ext cx="350028" cy="457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8" name="Уравнение" r:id="rId7" imgW="164880" imgH="215640" progId="Equation.3">
                  <p:embed/>
                </p:oleObj>
              </mc:Choice>
              <mc:Fallback>
                <p:oleObj name="Уравнение" r:id="rId7" imgW="1648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29405" y="5558808"/>
                        <a:ext cx="350028" cy="457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7939023"/>
      </p:ext>
    </p:extLst>
  </p:cSld>
  <p:clrMapOvr>
    <a:masterClrMapping/>
  </p:clrMapOvr>
  <p:transition spd="slow" advTm="5753">
    <p:wip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2409" y="0"/>
            <a:ext cx="3529591" cy="1325883"/>
          </a:xfrm>
          <a:prstGeom prst="rect">
            <a:avLst/>
          </a:prstGeom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2" name="CorelDRAW" r:id="rId5" imgW="762585" imgH="762210" progId="CorelDraw.Graphic.15">
                  <p:embed/>
                </p:oleObj>
              </mc:Choice>
              <mc:Fallback>
                <p:oleObj name="CorelDRAW" r:id="rId5" imgW="762585" imgH="762210" progId="CorelDraw.Graphic.15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1480" y="1097907"/>
            <a:ext cx="1186489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При кристаллизации веществ с ковалентной связью, образуются вещества с атомной кристаллической решеткой, в узлах которой находятся атомы. Для таких веществ характерны прочность и твердость, высокие температуры плавления и кипения, хрупкость.</a:t>
            </a:r>
          </a:p>
          <a:p>
            <a:pPr>
              <a:lnSpc>
                <a:spcPct val="150000"/>
              </a:lnSpc>
            </a:pPr>
            <a:r>
              <a:rPr lang="ru-RU" sz="24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пример: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алмаз, графит, кремний, бор и сложные вещества</a:t>
            </a:r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карборунд </a:t>
            </a:r>
            <a:r>
              <a:rPr lang="ru-RU" sz="2400" dirty="0" err="1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C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ремнезём, кварц, горный хрусталь, песок, в состав которых входит оксид кремния(IV) 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.</a:t>
            </a:r>
            <a:endParaRPr lang="ru-RU" sz="24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38695" y="4523391"/>
            <a:ext cx="5518167" cy="2334609"/>
          </a:xfrm>
          <a:prstGeom prst="rect">
            <a:avLst/>
          </a:prstGeom>
        </p:spPr>
      </p:pic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570903"/>
              </p:ext>
            </p:extLst>
          </p:nvPr>
        </p:nvGraphicFramePr>
        <p:xfrm>
          <a:off x="2037987" y="4523391"/>
          <a:ext cx="759832" cy="49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3" name="Уравнение" r:id="rId8" imgW="330120" imgH="215640" progId="Equation.3">
                  <p:embed/>
                </p:oleObj>
              </mc:Choice>
              <mc:Fallback>
                <p:oleObj name="Уравнение" r:id="rId8" imgW="330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37987" y="4523391"/>
                        <a:ext cx="759832" cy="49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8058571"/>
      </p:ext>
    </p:extLst>
  </p:cSld>
  <p:clrMapOvr>
    <a:masterClrMapping/>
  </p:clrMapOvr>
  <p:transition spd="slow" advTm="5753">
    <p:wip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2409" y="0"/>
            <a:ext cx="3529591" cy="1325883"/>
          </a:xfrm>
          <a:prstGeom prst="rect">
            <a:avLst/>
          </a:prstGeom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0" name="CorelDRAW" r:id="rId5" imgW="762585" imgH="762210" progId="CorelDraw.Graphic.15">
                  <p:embed/>
                </p:oleObj>
              </mc:Choice>
              <mc:Fallback>
                <p:oleObj name="CorelDRAW" r:id="rId5" imgW="762585" imgH="762210" progId="CorelDraw.Graphic.15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511617" y="1133757"/>
            <a:ext cx="1163465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лекулярную кристаллическую решётку</a:t>
            </a:r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имеют также вещества с ковалентными полярными связями: вода — лёд, твёрдые аммиак, кислоты, оксиды неметаллов. Большинство органических соединений тоже представляют собой молекулярные кристаллы (нафталин, сахар, глюкоза).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7506" y="3116423"/>
            <a:ext cx="4219971" cy="3468959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16016" y="3569944"/>
            <a:ext cx="7658068" cy="3034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5371923"/>
      </p:ext>
    </p:extLst>
  </p:cSld>
  <p:clrMapOvr>
    <a:masterClrMapping/>
  </p:clrMapOvr>
  <p:transition spd="slow" advTm="5753">
    <p:wip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3288" y="0"/>
            <a:ext cx="3278712" cy="1231641"/>
          </a:xfrm>
          <a:prstGeom prst="rect">
            <a:avLst/>
          </a:prstGeom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3" name="CorelDRAW" r:id="rId5" imgW="762585" imgH="762210" progId="CorelDraw.Graphic.15">
                  <p:embed/>
                </p:oleObj>
              </mc:Choice>
              <mc:Fallback>
                <p:oleObj name="CorelDRAW" r:id="rId5" imgW="762585" imgH="762210" progId="CorelDraw.Graphic.15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77987" y="1231641"/>
            <a:ext cx="35083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таллическая связь</a:t>
            </a:r>
            <a:endParaRPr lang="ru-RU" sz="24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17707" y="2202024"/>
            <a:ext cx="6916124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 узлах кристаллической решетки находятся </a:t>
            </a:r>
          </a:p>
          <a:p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тионы металла, а в </a:t>
            </a:r>
            <a:r>
              <a:rPr lang="ru-RU" sz="2400" dirty="0" err="1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жузлиях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электронный </a:t>
            </a:r>
          </a:p>
          <a:p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аз (общие электроны).</a:t>
            </a:r>
          </a:p>
          <a:p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</a:t>
            </a:r>
          </a:p>
          <a:p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</a:t>
            </a:r>
            <a:r>
              <a:rPr lang="ru-RU" sz="24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войства:</a:t>
            </a:r>
          </a:p>
          <a:p>
            <a:pPr marL="457200" indent="-457200">
              <a:buAutoNum type="arabicPeriod"/>
            </a:pP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таллический блеск;</a:t>
            </a:r>
          </a:p>
          <a:p>
            <a:pPr marL="457200" indent="-457200">
              <a:buAutoNum type="arabicPeriod"/>
            </a:pP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вкость;</a:t>
            </a:r>
          </a:p>
          <a:p>
            <a:pPr marL="457200" indent="-457200">
              <a:buAutoNum type="arabicPeriod"/>
            </a:pP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ластичность;</a:t>
            </a:r>
          </a:p>
          <a:p>
            <a:pPr marL="457200" indent="-457200">
              <a:buAutoNum type="arabicPeriod"/>
            </a:pP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особность к вытягиванию;</a:t>
            </a:r>
          </a:p>
          <a:p>
            <a:pPr marL="457200" indent="-457200">
              <a:buAutoNum type="arabicPeriod"/>
            </a:pP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пло и электропроводность.</a:t>
            </a:r>
            <a:endParaRPr lang="ru-RU" sz="24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0580" y="2447925"/>
            <a:ext cx="4121801" cy="2907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4567879"/>
      </p:ext>
    </p:extLst>
  </p:cSld>
  <p:clrMapOvr>
    <a:masterClrMapping/>
  </p:clrMapOvr>
  <p:transition spd="slow" advTm="5753"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2409" y="0"/>
            <a:ext cx="3529591" cy="1325883"/>
          </a:xfrm>
          <a:prstGeom prst="rect">
            <a:avLst/>
          </a:prstGeom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820525"/>
              </p:ext>
            </p:extLst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" name="CorelDRAW" r:id="rId5" imgW="762585" imgH="762210" progId="CorelDraw.Graphic.15">
                  <p:embed/>
                </p:oleObj>
              </mc:Choice>
              <mc:Fallback>
                <p:oleObj name="CorelDRAW" r:id="rId5" imgW="762585" imgH="762210" progId="CorelDraw.Graphic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45177" y="1325883"/>
            <a:ext cx="3884482" cy="4948724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58485" y="1359952"/>
            <a:ext cx="3694930" cy="5134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3212467"/>
      </p:ext>
    </p:extLst>
  </p:cSld>
  <p:clrMapOvr>
    <a:masterClrMapping/>
  </p:clrMapOvr>
  <p:transition spd="slow" advTm="5753"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2409" y="0"/>
            <a:ext cx="3529591" cy="1325883"/>
          </a:xfrm>
          <a:prstGeom prst="rect">
            <a:avLst/>
          </a:prstGeom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6" name="CorelDRAW" r:id="rId4" imgW="762585" imgH="762210" progId="CorelDraw.Graphic.15">
                  <p:embed/>
                </p:oleObj>
              </mc:Choice>
              <mc:Fallback>
                <p:oleObj name="CorelDRAW" r:id="rId4" imgW="762585" imgH="762210" progId="CorelDraw.Graphic.15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130470" y="1133757"/>
            <a:ext cx="1193106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4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одородная химическая связь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это электростатическое притяжение</a:t>
            </a:r>
          </a:p>
          <a:p>
            <a:pPr marL="0" indent="0">
              <a:buNone/>
            </a:pPr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ежду  сильно электроотрицательными атомами (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, O, N) 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дной молекулы и водородом другой молекулы.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зм образования водородной связи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лизок к донорно-акцепторному:</a:t>
            </a:r>
          </a:p>
          <a:p>
            <a:pPr marL="0" indent="0">
              <a:buNone/>
            </a:pP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 smtClean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AutoNum type="arabicPeriod"/>
            </a:pP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статическое притяжение </a:t>
            </a:r>
            <a:r>
              <a:rPr lang="ru-RU" sz="240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нтрона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к электроотрицательному атому, имеющему частичный отрицательный заряд: </a:t>
            </a:r>
            <a:endParaRPr lang="en-US" sz="2400" dirty="0" smtClean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AutoNum type="arabicPeriod"/>
            </a:pP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онорно-акцепторное взаимодействие  между почти вакантной </a:t>
            </a:r>
            <a:r>
              <a:rPr lang="ru-RU" sz="2400" dirty="0" err="1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рбиталью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атома водорода и </a:t>
            </a:r>
            <a:r>
              <a:rPr lang="ru-RU" sz="2400" dirty="0" err="1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поделенной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электронной парой электроотрицательного атома:</a:t>
            </a:r>
            <a:endParaRPr lang="ru-RU" sz="24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367792"/>
              </p:ext>
            </p:extLst>
          </p:nvPr>
        </p:nvGraphicFramePr>
        <p:xfrm>
          <a:off x="4306295" y="2804512"/>
          <a:ext cx="2664824" cy="504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7" name="Уравнение" r:id="rId6" imgW="1206360" imgH="228600" progId="Equation.3">
                  <p:embed/>
                </p:oleObj>
              </mc:Choice>
              <mc:Fallback>
                <p:oleObj name="Уравнение" r:id="rId6" imgW="12063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06295" y="2804512"/>
                        <a:ext cx="2664824" cy="504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920744"/>
              </p:ext>
            </p:extLst>
          </p:nvPr>
        </p:nvGraphicFramePr>
        <p:xfrm>
          <a:off x="7203436" y="3543880"/>
          <a:ext cx="3223768" cy="460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8" name="Уравнение" r:id="rId8" imgW="1422360" imgH="203040" progId="Equation.3">
                  <p:embed/>
                </p:oleObj>
              </mc:Choice>
              <mc:Fallback>
                <p:oleObj name="Уравнение" r:id="rId8" imgW="14223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03436" y="3543880"/>
                        <a:ext cx="3223768" cy="460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87586" y="5154386"/>
            <a:ext cx="2667000" cy="1223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6280532"/>
      </p:ext>
    </p:extLst>
  </p:cSld>
  <p:clrMapOvr>
    <a:masterClrMapping/>
  </p:clrMapOvr>
  <p:transition spd="slow" advTm="5753">
    <p:wip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2409" y="0"/>
            <a:ext cx="3529591" cy="1325883"/>
          </a:xfrm>
          <a:prstGeom prst="rect">
            <a:avLst/>
          </a:prstGeom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2" name="CorelDRAW" r:id="rId4" imgW="762585" imgH="762210" progId="CorelDraw.Graphic.15">
                  <p:embed/>
                </p:oleObj>
              </mc:Choice>
              <mc:Fallback>
                <p:oleObj name="CorelDRAW" r:id="rId4" imgW="762585" imgH="762210" progId="CorelDraw.Graphic.15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108540" y="1133756"/>
            <a:ext cx="11865746" cy="550652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4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зличают:</a:t>
            </a:r>
          </a:p>
          <a:p>
            <a:pPr marL="457200" indent="-457200">
              <a:buAutoNum type="arabicPeriod"/>
            </a:pP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жмолекулярные водородные связи, которые значительно влияют на агрегатное состояние, плотность, температуры плавления и кипения, теплоты парообразования и некоторые другие свойства;</a:t>
            </a:r>
          </a:p>
          <a:p>
            <a:pPr marL="457200" indent="-457200">
              <a:buAutoNum type="arabicPeriod"/>
            </a:pPr>
            <a:endParaRPr lang="ru-RU" sz="24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AutoNum type="arabicPeriod"/>
            </a:pPr>
            <a:endParaRPr lang="ru-RU" sz="2400" dirty="0" smtClean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AutoNum type="arabicPeriod"/>
            </a:pPr>
            <a:endParaRPr lang="ru-RU" sz="24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AutoNum type="arabicPeriod"/>
            </a:pP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нутримолекулярные водородные связи, которые влияют на формирование вторичной структуры  белков, поддерживание двойной спирали ДНК и сложной формы т-РНК. </a:t>
            </a:r>
          </a:p>
          <a:p>
            <a:pPr marL="0" indent="0">
              <a:buNone/>
            </a:pP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24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67175" y="4978464"/>
            <a:ext cx="2375623" cy="1661821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45177" y="2661676"/>
            <a:ext cx="4690913" cy="1338706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99978" y="2500604"/>
            <a:ext cx="2727226" cy="1499779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828971" y="4978464"/>
            <a:ext cx="2711590" cy="1874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6031507"/>
      </p:ext>
    </p:extLst>
  </p:cSld>
  <p:clrMapOvr>
    <a:masterClrMapping/>
  </p:clrMapOvr>
  <p:transition spd="slow" advTm="5753">
    <p:wip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0" y="5863168"/>
            <a:ext cx="2648309" cy="994832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2409" y="8794"/>
            <a:ext cx="3529591" cy="1325883"/>
          </a:xfrm>
          <a:prstGeom prst="rect">
            <a:avLst/>
          </a:prstGeom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4" name="CorelDRAW" r:id="rId4" imgW="762585" imgH="762210" progId="CorelDraw.Graphic.15">
                  <p:embed/>
                </p:oleObj>
              </mc:Choice>
              <mc:Fallback>
                <p:oleObj name="CorelDRAW" r:id="rId4" imgW="762585" imgH="762210" progId="CorelDraw.Graphic.15">
                  <p:embed/>
                  <p:pic>
                    <p:nvPicPr>
                      <p:cNvPr id="14" name="Объект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67543" y="2133600"/>
            <a:ext cx="986443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ких границ между разными видами химических связей нет, </a:t>
            </a:r>
          </a:p>
          <a:p>
            <a:r>
              <a:rPr lang="ru-RU" sz="2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ru-RU" sz="28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 типы химической связи имеют единую природу.</a:t>
            </a:r>
            <a:endParaRPr lang="ru-RU" sz="28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0345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Объект 2"/>
          <p:cNvSpPr>
            <a:spLocks noGrp="1"/>
          </p:cNvSpPr>
          <p:nvPr>
            <p:ph idx="1"/>
          </p:nvPr>
        </p:nvSpPr>
        <p:spPr>
          <a:xfrm>
            <a:off x="133817" y="1174270"/>
            <a:ext cx="11851341" cy="549908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ru-RU" b="1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етод валентных связей (МВС) или </a:t>
            </a:r>
          </a:p>
          <a:p>
            <a:pPr marL="0" indent="0" algn="ctr">
              <a:buNone/>
            </a:pPr>
            <a:r>
              <a:rPr lang="ru-RU" b="1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ория локализованных электронных пар</a:t>
            </a:r>
          </a:p>
          <a:p>
            <a:pPr marL="0" indent="0" algn="just">
              <a:buNone/>
            </a:pP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имущества принципа локализованных связей:</a:t>
            </a:r>
          </a:p>
          <a:p>
            <a:pPr marL="514350" indent="-514350" algn="just">
              <a:buAutoNum type="arabicPeriod"/>
            </a:pP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глядность;</a:t>
            </a:r>
          </a:p>
          <a:p>
            <a:pPr marL="514350" indent="-514350" algn="just">
              <a:buAutoNum type="arabicPeriod"/>
            </a:pP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дсказывает </a:t>
            </a:r>
            <a:r>
              <a:rPr lang="ru-RU" dirty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алентные возможности атомов и геометрию образующейся молекулы. Последнее обстоятельство связано с так называемой гибридизацией </a:t>
            </a: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О.</a:t>
            </a:r>
          </a:p>
          <a:p>
            <a:pPr marL="0" indent="0" algn="just">
              <a:buNone/>
            </a:pP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пример: 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3468" y="-112436"/>
            <a:ext cx="3529591" cy="1325883"/>
          </a:xfrm>
          <a:prstGeom prst="rect">
            <a:avLst/>
          </a:prstGeom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6" name="CorelDRAW" r:id="rId5" imgW="762585" imgH="762210" progId="CorelDraw.Graphic.15">
                  <p:embed/>
                </p:oleObj>
              </mc:Choice>
              <mc:Fallback>
                <p:oleObj name="CorelDRAW" r:id="rId5" imgW="762585" imgH="762210" progId="CorelDraw.Graphic.15">
                  <p:embed/>
                  <p:pic>
                    <p:nvPicPr>
                      <p:cNvPr id="14" name="Объект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/>
          </p:nvPr>
        </p:nvGraphicFramePr>
        <p:xfrm>
          <a:off x="328804" y="5021468"/>
          <a:ext cx="1632746" cy="1691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7" name="Уравнение" r:id="rId7" imgW="711000" imgH="736560" progId="Equation.3">
                  <p:embed/>
                </p:oleObj>
              </mc:Choice>
              <mc:Fallback>
                <p:oleObj name="Уравнение" r:id="rId7" imgW="711000" imgH="736560" progId="Equation.3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804" y="5021468"/>
                        <a:ext cx="1632746" cy="1691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03634" y="4674518"/>
            <a:ext cx="3009257" cy="1850972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18582" y="4563216"/>
            <a:ext cx="4956491" cy="2110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738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Объект 2"/>
          <p:cNvSpPr>
            <a:spLocks noGrp="1"/>
          </p:cNvSpPr>
          <p:nvPr>
            <p:ph idx="1"/>
          </p:nvPr>
        </p:nvSpPr>
        <p:spPr>
          <a:xfrm>
            <a:off x="179294" y="1213448"/>
            <a:ext cx="11851341" cy="527048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ru-RU" b="1" dirty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положения теории </a:t>
            </a:r>
            <a:r>
              <a:rPr lang="ru-RU" b="1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ибридизации:</a:t>
            </a:r>
            <a:endParaRPr lang="ru-RU" b="1" dirty="0">
              <a:solidFill>
                <a:srgbClr val="2776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Введение </a:t>
            </a:r>
            <a:r>
              <a:rPr lang="ru-RU" dirty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ибридных </a:t>
            </a:r>
            <a:r>
              <a:rPr lang="ru-RU" dirty="0" err="1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рбиталей</a:t>
            </a:r>
            <a:r>
              <a:rPr lang="ru-RU" dirty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лужит для описания направленных локализованных связей. Гибридные </a:t>
            </a:r>
            <a:r>
              <a:rPr lang="ru-RU" dirty="0" err="1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рбитали</a:t>
            </a:r>
            <a:r>
              <a:rPr lang="ru-RU" dirty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обеспечивают максимальное перекрывание АО в направлении локализованных </a:t>
            </a: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-связей;</a:t>
            </a:r>
            <a:endParaRPr lang="ru-RU" dirty="0">
              <a:solidFill>
                <a:srgbClr val="2776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ru-RU" dirty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Число </a:t>
            </a:r>
            <a:r>
              <a:rPr lang="ru-RU" dirty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ибридных </a:t>
            </a:r>
            <a:r>
              <a:rPr lang="ru-RU" dirty="0" err="1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рбиталей</a:t>
            </a:r>
            <a:r>
              <a:rPr lang="ru-RU" dirty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авно числу АО, участвующих в </a:t>
            </a: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ибридизации;</a:t>
            </a:r>
            <a:endParaRPr lang="ru-RU" dirty="0">
              <a:solidFill>
                <a:srgbClr val="2776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ru-RU" dirty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ru-RU" dirty="0" err="1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ибридизуются</a:t>
            </a: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лизкие по энергии валентные АО независимо от того, заполнены они в атоме полностью, наполовину или </a:t>
            </a: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усты;</a:t>
            </a:r>
            <a:endParaRPr lang="ru-RU" dirty="0">
              <a:solidFill>
                <a:srgbClr val="2776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ru-RU" dirty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В </a:t>
            </a:r>
            <a:r>
              <a:rPr lang="ru-RU" dirty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ибридизации участвуют АО, имеющие общие признаки симметрии.</a:t>
            </a: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0" y="5863168"/>
            <a:ext cx="2648309" cy="994832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3468" y="-112436"/>
            <a:ext cx="3529591" cy="1325883"/>
          </a:xfrm>
          <a:prstGeom prst="rect">
            <a:avLst/>
          </a:prstGeom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1" name="CorelDRAW" r:id="rId5" imgW="762585" imgH="762210" progId="CorelDraw.Graphic.15">
                  <p:embed/>
                </p:oleObj>
              </mc:Choice>
              <mc:Fallback>
                <p:oleObj name="CorelDRAW" r:id="rId5" imgW="762585" imgH="762210" progId="CorelDraw.Graphic.15">
                  <p:embed/>
                  <p:pic>
                    <p:nvPicPr>
                      <p:cNvPr id="14" name="Объект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270706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Объект 2"/>
          <p:cNvSpPr>
            <a:spLocks noGrp="1"/>
          </p:cNvSpPr>
          <p:nvPr>
            <p:ph idx="1"/>
          </p:nvPr>
        </p:nvSpPr>
        <p:spPr>
          <a:xfrm>
            <a:off x="946558" y="4880116"/>
            <a:ext cx="10940642" cy="915887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ис. 2 </a:t>
            </a:r>
            <a:r>
              <a:rPr lang="ru-RU" dirty="0" err="1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связывающие</a:t>
            </a: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электронные пары и углы связи в молекулах </a:t>
            </a:r>
          </a:p>
          <a:p>
            <a:pPr marL="0" indent="0" algn="just">
              <a:buNone/>
            </a:pP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аммиака и воды в сравнении с молекулой метана</a:t>
            </a:r>
            <a:endParaRPr lang="ru-RU" dirty="0">
              <a:solidFill>
                <a:srgbClr val="2776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0" y="5884336"/>
            <a:ext cx="2591956" cy="973663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3468" y="-112436"/>
            <a:ext cx="3529591" cy="1325883"/>
          </a:xfrm>
          <a:prstGeom prst="rect">
            <a:avLst/>
          </a:prstGeom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9" name="CorelDRAW" r:id="rId5" imgW="762585" imgH="762210" progId="CorelDraw.Graphic.15">
                  <p:embed/>
                </p:oleObj>
              </mc:Choice>
              <mc:Fallback>
                <p:oleObj name="CorelDRAW" r:id="rId5" imgW="762585" imgH="762210" progId="CorelDraw.Graphic.15">
                  <p:embed/>
                  <p:pic>
                    <p:nvPicPr>
                      <p:cNvPr id="14" name="Объект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6558" y="1152075"/>
            <a:ext cx="10225860" cy="3597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66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0" y="5884336"/>
            <a:ext cx="2591956" cy="973663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3468" y="-112436"/>
            <a:ext cx="3529591" cy="1325883"/>
          </a:xfrm>
          <a:prstGeom prst="rect">
            <a:avLst/>
          </a:prstGeom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2" name="CorelDRAW" r:id="rId5" imgW="762585" imgH="762210" progId="CorelDraw.Graphic.15">
                  <p:embed/>
                </p:oleObj>
              </mc:Choice>
              <mc:Fallback>
                <p:oleObj name="CorelDRAW" r:id="rId5" imgW="762585" imgH="762210" progId="CorelDraw.Graphic.15">
                  <p:embed/>
                  <p:pic>
                    <p:nvPicPr>
                      <p:cNvPr id="14" name="Объект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043571"/>
              </p:ext>
            </p:extLst>
          </p:nvPr>
        </p:nvGraphicFramePr>
        <p:xfrm>
          <a:off x="1649413" y="1211263"/>
          <a:ext cx="6694487" cy="450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3" name="Уравнение" r:id="rId7" imgW="2971800" imgH="2171520" progId="Equation.3">
                  <p:embed/>
                </p:oleObj>
              </mc:Choice>
              <mc:Fallback>
                <p:oleObj name="Уравнение" r:id="rId7" imgW="2971800" imgH="2171520" progId="Equation.3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9413" y="1211263"/>
                        <a:ext cx="6694487" cy="450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34734" y="1262603"/>
            <a:ext cx="3457575" cy="150495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76368" y="3465513"/>
            <a:ext cx="3467100" cy="1514475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309136" y="3935708"/>
            <a:ext cx="2505075" cy="2771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0284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Объект 2"/>
          <p:cNvSpPr>
            <a:spLocks noGrp="1"/>
          </p:cNvSpPr>
          <p:nvPr>
            <p:ph idx="1"/>
          </p:nvPr>
        </p:nvSpPr>
        <p:spPr>
          <a:xfrm>
            <a:off x="170329" y="1208897"/>
            <a:ext cx="11851341" cy="4618162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     Распределение электронов в пространстве описывается </a:t>
            </a:r>
          </a:p>
          <a:p>
            <a:pPr marL="0" indent="0" algn="just">
              <a:buNone/>
            </a:pP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     вероятностью нахождения электрона в определенном</a:t>
            </a:r>
          </a:p>
          <a:p>
            <a:pPr marL="0" indent="0" algn="just">
              <a:buNone/>
            </a:pP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месте атомного пространства:</a:t>
            </a:r>
          </a:p>
          <a:p>
            <a:pPr marL="0" indent="0" algn="just">
              <a:buNone/>
            </a:pPr>
            <a:endParaRPr lang="ru-RU" dirty="0">
              <a:solidFill>
                <a:srgbClr val="2776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ru-RU" dirty="0" smtClean="0">
              <a:solidFill>
                <a:srgbClr val="2776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ероятность заполнения связующих </a:t>
            </a:r>
            <a:r>
              <a:rPr lang="ru-RU" dirty="0" err="1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рбиталей</a:t>
            </a: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на               больше, чем </a:t>
            </a:r>
          </a:p>
          <a:p>
            <a:pPr marL="0" indent="0" algn="just">
              <a:buNone/>
            </a:pP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рыхляющих, т.е. возможно два варианта распределения электронной плотности:</a:t>
            </a:r>
            <a:endParaRPr lang="ru-RU" dirty="0">
              <a:solidFill>
                <a:srgbClr val="2776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8940" y="2834463"/>
            <a:ext cx="2648309" cy="994832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3468" y="-112436"/>
            <a:ext cx="3529591" cy="1325883"/>
          </a:xfrm>
          <a:prstGeom prst="rect">
            <a:avLst/>
          </a:prstGeom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4" name="CorelDRAW" r:id="rId5" imgW="762585" imgH="762210" progId="CorelDraw.Graphic.15">
                  <p:embed/>
                </p:oleObj>
              </mc:Choice>
              <mc:Fallback>
                <p:oleObj name="CorelDRAW" r:id="rId5" imgW="762585" imgH="762210" progId="CorelDraw.Graphic.15">
                  <p:embed/>
                  <p:pic>
                    <p:nvPicPr>
                      <p:cNvPr id="14" name="Объект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/>
          </p:nvPr>
        </p:nvGraphicFramePr>
        <p:xfrm>
          <a:off x="473636" y="1133757"/>
          <a:ext cx="2174673" cy="1700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5" name="Уравнение" r:id="rId7" imgW="990360" imgH="774360" progId="Equation.3">
                  <p:embed/>
                </p:oleObj>
              </mc:Choice>
              <mc:Fallback>
                <p:oleObj name="Уравнение" r:id="rId7" imgW="990360" imgH="774360" progId="Equation.3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3636" y="1133757"/>
                        <a:ext cx="2174673" cy="1700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/>
          </p:nvPr>
        </p:nvGraphicFramePr>
        <p:xfrm>
          <a:off x="8276253" y="2181303"/>
          <a:ext cx="3821112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6" name="Уравнение" r:id="rId9" imgW="1739880" imgH="609480" progId="Equation.3">
                  <p:embed/>
                </p:oleObj>
              </mc:Choice>
              <mc:Fallback>
                <p:oleObj name="Уравнение" r:id="rId9" imgW="1739880" imgH="609480" progId="Equation.3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6253" y="2181303"/>
                        <a:ext cx="3821112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/>
          </p:nvPr>
        </p:nvGraphicFramePr>
        <p:xfrm>
          <a:off x="8113243" y="3814848"/>
          <a:ext cx="10604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7" name="Уравнение" r:id="rId11" imgW="482400" imgH="215640" progId="Equation.3">
                  <p:embed/>
                </p:oleObj>
              </mc:Choice>
              <mc:Fallback>
                <p:oleObj name="Уравнение" r:id="rId11" imgW="482400" imgH="215640" progId="Equation.3">
                  <p:embed/>
                  <p:pic>
                    <p:nvPicPr>
                      <p:cNvPr id="16" name="Объект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13243" y="3814848"/>
                        <a:ext cx="10604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667249" y="4865226"/>
            <a:ext cx="7286625" cy="1914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5148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0" y="5884336"/>
            <a:ext cx="2591956" cy="973663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3468" y="-112436"/>
            <a:ext cx="3529591" cy="1325883"/>
          </a:xfrm>
          <a:prstGeom prst="rect">
            <a:avLst/>
          </a:prstGeom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4" name="CorelDRAW" r:id="rId5" imgW="762585" imgH="762210" progId="CorelDraw.Graphic.15">
                  <p:embed/>
                </p:oleObj>
              </mc:Choice>
              <mc:Fallback>
                <p:oleObj name="CorelDRAW" r:id="rId5" imgW="762585" imgH="762210" progId="CorelDraw.Graphic.15">
                  <p:embed/>
                  <p:pic>
                    <p:nvPicPr>
                      <p:cNvPr id="14" name="Объект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34788" y="1989218"/>
            <a:ext cx="9063098" cy="435017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29430" y="1118756"/>
            <a:ext cx="116601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тод молекулярных </a:t>
            </a:r>
            <a:r>
              <a:rPr lang="ru-RU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рбиталей</a:t>
            </a:r>
            <a:r>
              <a:rPr lang="ru-RU" sz="240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как линейная комбинация атомных  </a:t>
            </a:r>
            <a:r>
              <a:rPr lang="ru-RU" sz="2400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рбиталей</a:t>
            </a:r>
            <a:endParaRPr lang="ru-RU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052096"/>
              </p:ext>
            </p:extLst>
          </p:nvPr>
        </p:nvGraphicFramePr>
        <p:xfrm>
          <a:off x="6985907" y="2467656"/>
          <a:ext cx="481693" cy="321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5" name="Уравнение" r:id="rId8" imgW="266400" imgH="177480" progId="Equation.3">
                  <p:embed/>
                </p:oleObj>
              </mc:Choice>
              <mc:Fallback>
                <p:oleObj name="Уравнение" r:id="rId8" imgW="26640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85907" y="2467656"/>
                        <a:ext cx="481693" cy="321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558504"/>
              </p:ext>
            </p:extLst>
          </p:nvPr>
        </p:nvGraphicFramePr>
        <p:xfrm>
          <a:off x="9956862" y="2469697"/>
          <a:ext cx="481693" cy="321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6" name="Уравнение" r:id="rId10" imgW="266400" imgH="177480" progId="Equation.3">
                  <p:embed/>
                </p:oleObj>
              </mc:Choice>
              <mc:Fallback>
                <p:oleObj name="Уравнение" r:id="rId10" imgW="266400" imgH="177480" progId="Equation.3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56862" y="2469697"/>
                        <a:ext cx="481693" cy="321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839572"/>
              </p:ext>
            </p:extLst>
          </p:nvPr>
        </p:nvGraphicFramePr>
        <p:xfrm>
          <a:off x="7747000" y="2198688"/>
          <a:ext cx="5286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7" name="Уравнение" r:id="rId11" imgW="291960" imgH="177480" progId="Equation.3">
                  <p:embed/>
                </p:oleObj>
              </mc:Choice>
              <mc:Fallback>
                <p:oleObj name="Уравнение" r:id="rId11" imgW="291960" imgH="177480" progId="Equation.3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47000" y="2198688"/>
                        <a:ext cx="528638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9077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Объект 2"/>
          <p:cNvSpPr>
            <a:spLocks noGrp="1"/>
          </p:cNvSpPr>
          <p:nvPr>
            <p:ph idx="1"/>
          </p:nvPr>
        </p:nvSpPr>
        <p:spPr>
          <a:xfrm>
            <a:off x="179294" y="1213447"/>
            <a:ext cx="11851341" cy="564455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ru-RU" b="1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положения МО ЛКАО</a:t>
            </a:r>
          </a:p>
          <a:p>
            <a:pPr marL="514350" indent="-514350" algn="just">
              <a:buAutoNum type="arabicPeriod"/>
            </a:pP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екулярные </a:t>
            </a:r>
            <a:r>
              <a:rPr lang="ru-RU" dirty="0" err="1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рбитали</a:t>
            </a: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МО) образуются при перекрывании атомных </a:t>
            </a:r>
            <a:r>
              <a:rPr lang="ru-RU" dirty="0" err="1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рбиталей</a:t>
            </a: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АО);</a:t>
            </a:r>
          </a:p>
          <a:p>
            <a:pPr marL="514350" indent="-514350" algn="just">
              <a:buAutoNum type="arabicPeriod"/>
            </a:pP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Число МО равно числу АО, принимающих участие в образовании химической связи;</a:t>
            </a:r>
          </a:p>
          <a:p>
            <a:pPr marL="514350" indent="-514350" algn="just">
              <a:buAutoNum type="arabicPeriod"/>
            </a:pP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ждой паре атомных </a:t>
            </a:r>
            <a:r>
              <a:rPr lang="ru-RU" dirty="0" err="1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рбиталей</a:t>
            </a: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АО) соответствует пара молекулярных </a:t>
            </a:r>
            <a:r>
              <a:rPr lang="ru-RU" dirty="0" err="1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рбиталей</a:t>
            </a: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МО): связующая и разрыхляющая соответственно;</a:t>
            </a:r>
          </a:p>
          <a:p>
            <a:pPr marL="514350" indent="-514350" algn="just">
              <a:buAutoNum type="arabicPeriod"/>
            </a:pP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вязующая </a:t>
            </a:r>
            <a:r>
              <a:rPr lang="ru-RU" dirty="0" err="1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рбиталь</a:t>
            </a: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меет энергию ниже, чем энергия атомной </a:t>
            </a:r>
            <a:r>
              <a:rPr lang="ru-RU" dirty="0" err="1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рбитали</a:t>
            </a: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разрыхляющая – выше:</a:t>
            </a:r>
            <a:endParaRPr lang="ru-RU" dirty="0">
              <a:solidFill>
                <a:srgbClr val="2776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томные </a:t>
            </a:r>
            <a:r>
              <a:rPr lang="en-US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-</a:t>
            </a:r>
            <a:r>
              <a:rPr lang="ru-RU" dirty="0" err="1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рбитали</a:t>
            </a: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образуют </a:t>
            </a:r>
            <a:r>
              <a:rPr lang="el-GR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связующие   </a:t>
            </a:r>
            <a:r>
              <a:rPr lang="en-US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 разрыхляющую</a:t>
            </a:r>
          </a:p>
          <a:p>
            <a:pPr marL="0" indent="0" algn="just">
              <a:buNone/>
            </a:pP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МО;                   АО образуют            </a:t>
            </a:r>
            <a:r>
              <a:rPr lang="ru-RU" dirty="0" err="1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вяз</a:t>
            </a: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и                 </a:t>
            </a:r>
            <a:r>
              <a:rPr lang="ru-RU" dirty="0" err="1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р</a:t>
            </a: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МО;</a:t>
            </a:r>
            <a:r>
              <a:rPr lang="en-US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just">
              <a:buNone/>
            </a:pPr>
            <a:r>
              <a:rPr lang="en-US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АО образуют      МО, соответственно связующую и разрыхляющую.</a:t>
            </a:r>
            <a:endParaRPr lang="ru-RU" dirty="0">
              <a:solidFill>
                <a:srgbClr val="2776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ru-RU" dirty="0" smtClean="0">
              <a:solidFill>
                <a:srgbClr val="2776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ru-RU" dirty="0">
              <a:solidFill>
                <a:srgbClr val="2776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3468" y="-112436"/>
            <a:ext cx="3529591" cy="1325883"/>
          </a:xfrm>
          <a:prstGeom prst="rect">
            <a:avLst/>
          </a:prstGeom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5" name="CorelDRAW" r:id="rId5" imgW="762585" imgH="762210" progId="CorelDraw.Graphic.15">
                  <p:embed/>
                </p:oleObj>
              </mc:Choice>
              <mc:Fallback>
                <p:oleObj name="CorelDRAW" r:id="rId5" imgW="762585" imgH="762210" progId="CorelDraw.Graphic.15">
                  <p:embed/>
                  <p:pic>
                    <p:nvPicPr>
                      <p:cNvPr id="14" name="Объект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67696"/>
              </p:ext>
            </p:extLst>
          </p:nvPr>
        </p:nvGraphicFramePr>
        <p:xfrm>
          <a:off x="2856611" y="5768056"/>
          <a:ext cx="970584" cy="54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6" name="Уравнение" r:id="rId7" imgW="431640" imgH="241200" progId="Equation.3">
                  <p:embed/>
                </p:oleObj>
              </mc:Choice>
              <mc:Fallback>
                <p:oleObj name="Уравнение" r:id="rId7" imgW="431640" imgH="241200" progId="Equation.3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56611" y="5768056"/>
                        <a:ext cx="970584" cy="542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763987"/>
              </p:ext>
            </p:extLst>
          </p:nvPr>
        </p:nvGraphicFramePr>
        <p:xfrm>
          <a:off x="6303826" y="5826874"/>
          <a:ext cx="941388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7" name="Уравнение" r:id="rId9" imgW="419040" imgH="241200" progId="Equation.3">
                  <p:embed/>
                </p:oleObj>
              </mc:Choice>
              <mc:Fallback>
                <p:oleObj name="Уравнение" r:id="rId9" imgW="419040" imgH="241200" progId="Equation.3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03826" y="5826874"/>
                        <a:ext cx="941388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059836"/>
              </p:ext>
            </p:extLst>
          </p:nvPr>
        </p:nvGraphicFramePr>
        <p:xfrm>
          <a:off x="716552" y="6368211"/>
          <a:ext cx="4286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8" name="Уравнение" r:id="rId11" imgW="190440" imgH="215640" progId="Equation.3">
                  <p:embed/>
                </p:oleObj>
              </mc:Choice>
              <mc:Fallback>
                <p:oleObj name="Уравнение" r:id="rId11" imgW="190440" imgH="215640" progId="Equation.3">
                  <p:embed/>
                  <p:pic>
                    <p:nvPicPr>
                      <p:cNvPr id="16" name="Объект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6552" y="6368211"/>
                        <a:ext cx="42862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762803"/>
              </p:ext>
            </p:extLst>
          </p:nvPr>
        </p:nvGraphicFramePr>
        <p:xfrm>
          <a:off x="3400158" y="6368211"/>
          <a:ext cx="427037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9" name="Уравнение" r:id="rId13" imgW="190440" imgH="215640" progId="Equation.3">
                  <p:embed/>
                </p:oleObj>
              </mc:Choice>
              <mc:Fallback>
                <p:oleObj name="Уравнение" r:id="rId13" imgW="190440" imgH="215640" progId="Equation.3">
                  <p:embed/>
                  <p:pic>
                    <p:nvPicPr>
                      <p:cNvPr id="17" name="Объект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00158" y="6368211"/>
                        <a:ext cx="427037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807036"/>
              </p:ext>
            </p:extLst>
          </p:nvPr>
        </p:nvGraphicFramePr>
        <p:xfrm>
          <a:off x="7245214" y="5285536"/>
          <a:ext cx="11715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0" name="Уравнение" r:id="rId15" imgW="520560" imgH="241200" progId="Equation.3">
                  <p:embed/>
                </p:oleObj>
              </mc:Choice>
              <mc:Fallback>
                <p:oleObj name="Уравнение" r:id="rId15" imgW="520560" imgH="241200" progId="Equation.3">
                  <p:embed/>
                  <p:pic>
                    <p:nvPicPr>
                      <p:cNvPr id="18" name="Объект 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45214" y="5285536"/>
                        <a:ext cx="1171575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224662"/>
              </p:ext>
            </p:extLst>
          </p:nvPr>
        </p:nvGraphicFramePr>
        <p:xfrm>
          <a:off x="689788" y="5769103"/>
          <a:ext cx="12287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1" name="Уравнение" r:id="rId17" imgW="545760" imgH="241200" progId="Equation.3">
                  <p:embed/>
                </p:oleObj>
              </mc:Choice>
              <mc:Fallback>
                <p:oleObj name="Уравнение" r:id="rId17" imgW="545760" imgH="241200" progId="Equation.3">
                  <p:embed/>
                  <p:pic>
                    <p:nvPicPr>
                      <p:cNvPr id="19" name="Объект 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9788" y="5769103"/>
                        <a:ext cx="1228725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623996"/>
              </p:ext>
            </p:extLst>
          </p:nvPr>
        </p:nvGraphicFramePr>
        <p:xfrm>
          <a:off x="8416789" y="5842981"/>
          <a:ext cx="128428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2" name="Уравнение" r:id="rId19" imgW="571320" imgH="241200" progId="Equation.3">
                  <p:embed/>
                </p:oleObj>
              </mc:Choice>
              <mc:Fallback>
                <p:oleObj name="Уравнение" r:id="rId19" imgW="571320" imgH="241200" progId="Equation.3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416789" y="5842981"/>
                        <a:ext cx="1284287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64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2409" y="0"/>
            <a:ext cx="3529591" cy="1325883"/>
          </a:xfrm>
          <a:prstGeom prst="rect">
            <a:avLst/>
          </a:prstGeom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4" name="CorelDRAW" r:id="rId5" imgW="762585" imgH="762210" progId="CorelDraw.Graphic.15">
                  <p:embed/>
                </p:oleObj>
              </mc:Choice>
              <mc:Fallback>
                <p:oleObj name="CorelDRAW" r:id="rId5" imgW="762585" imgH="762210" progId="CorelDraw.Graphic.15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3172407" y="1490178"/>
            <a:ext cx="516915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     H· ·I;   C₂H₄ ;   CH₄;  Cl₂; N₂ </a:t>
            </a:r>
            <a:endParaRPr lang="ru-RU" sz="2400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/>
          </p:nvPr>
        </p:nvGraphicFramePr>
        <p:xfrm>
          <a:off x="764177" y="2010553"/>
          <a:ext cx="2203414" cy="1164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5" name="CS ChemDraw Drawing" r:id="rId7" imgW="1137942" imgH="601769" progId="ChemDraw.Document.6.0">
                  <p:embed/>
                </p:oleObj>
              </mc:Choice>
              <mc:Fallback>
                <p:oleObj name="CS ChemDraw Drawing" r:id="rId7" imgW="1137942" imgH="601769" progId="ChemDraw.Document.6.0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4177" y="2010553"/>
                        <a:ext cx="2203414" cy="1164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/>
          </p:nvPr>
        </p:nvGraphicFramePr>
        <p:xfrm>
          <a:off x="4285471" y="1978381"/>
          <a:ext cx="1434348" cy="1229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6" name="CS ChemDraw Drawing" r:id="rId9" imgW="831794" imgH="712907" progId="ChemDraw.Document.6.0">
                  <p:embed/>
                </p:oleObj>
              </mc:Choice>
              <mc:Fallback>
                <p:oleObj name="CS ChemDraw Drawing" r:id="rId9" imgW="831794" imgH="712907" progId="ChemDraw.Document.6.0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85471" y="1978381"/>
                        <a:ext cx="1434348" cy="1229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/>
          </p:nvPr>
        </p:nvGraphicFramePr>
        <p:xfrm>
          <a:off x="7308169" y="2151403"/>
          <a:ext cx="1033397" cy="492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7" name="CS ChemDraw Drawing" r:id="rId11" imgW="482488" imgH="229729" progId="ChemDraw.Document.6.0">
                  <p:embed/>
                </p:oleObj>
              </mc:Choice>
              <mc:Fallback>
                <p:oleObj name="CS ChemDraw Drawing" r:id="rId11" imgW="482488" imgH="229729" progId="ChemDraw.Document.6.0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08169" y="2151403"/>
                        <a:ext cx="1033397" cy="492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/>
          </p:nvPr>
        </p:nvGraphicFramePr>
        <p:xfrm>
          <a:off x="9659446" y="2102162"/>
          <a:ext cx="948662" cy="442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8" name="CS ChemDraw Drawing" r:id="rId13" imgW="449108" imgH="199234" progId="ChemDraw.Document.6.0">
                  <p:embed/>
                </p:oleObj>
              </mc:Choice>
              <mc:Fallback>
                <p:oleObj name="CS ChemDraw Drawing" r:id="rId13" imgW="449108" imgH="199234" progId="ChemDraw.Document.6.0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659446" y="2102162"/>
                        <a:ext cx="948662" cy="442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3347512" y="3406990"/>
            <a:ext cx="499405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А</a:t>
            </a:r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· + В· →</a:t>
            </a:r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А</a:t>
            </a:r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· ·В; </a:t>
            </a:r>
            <a:endParaRPr lang="en-US" sz="2400" dirty="0" smtClean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Ψ</a:t>
            </a:r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АВ)= </a:t>
            </a:r>
            <a:r>
              <a:rPr lang="el-GR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Ψ</a:t>
            </a:r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1</a:t>
            </a:r>
            <a:r>
              <a:rPr lang="el-GR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Ψ</a:t>
            </a:r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2+</a:t>
            </a:r>
            <a:r>
              <a:rPr lang="el-GR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Ψ</a:t>
            </a:r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2</a:t>
            </a:r>
            <a:r>
              <a:rPr lang="el-GR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Ψ</a:t>
            </a:r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1</a:t>
            </a:r>
            <a:endParaRPr lang="ru-RU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451189" y="4806879"/>
            <a:ext cx="8208257" cy="1780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6960772"/>
      </p:ext>
    </p:extLst>
  </p:cSld>
  <p:clrMapOvr>
    <a:masterClrMapping/>
  </p:clrMapOvr>
  <p:transition spd="slow" advTm="5753">
    <p:wip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Объект 2"/>
          <p:cNvSpPr>
            <a:spLocks noGrp="1"/>
          </p:cNvSpPr>
          <p:nvPr>
            <p:ph idx="1"/>
          </p:nvPr>
        </p:nvSpPr>
        <p:spPr>
          <a:xfrm>
            <a:off x="179294" y="1109537"/>
            <a:ext cx="11851341" cy="5644553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Заполнение молекулярных </a:t>
            </a:r>
            <a:r>
              <a:rPr lang="ru-RU" dirty="0" err="1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рбиталей</a:t>
            </a: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осуществляется парой электронов </a:t>
            </a:r>
            <a:r>
              <a:rPr lang="ru-RU" dirty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ответствии с принципом наименьшей энергии, принципом Паули и правилом </a:t>
            </a:r>
            <a:r>
              <a:rPr lang="ru-RU" dirty="0" err="1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унда</a:t>
            </a: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buNone/>
            </a:pP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 Порядок </a:t>
            </a:r>
            <a:r>
              <a:rPr lang="ru-RU" dirty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вязи (</a:t>
            </a:r>
            <a:r>
              <a:rPr lang="en-US" dirty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) </a:t>
            </a:r>
            <a:r>
              <a:rPr lang="ru-RU" dirty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молекуле определяется по формуле:</a:t>
            </a:r>
            <a:endParaRPr lang="en-US" dirty="0">
              <a:solidFill>
                <a:srgbClr val="2776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US" dirty="0">
              <a:solidFill>
                <a:srgbClr val="2776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ru-RU" i="1" dirty="0">
              <a:solidFill>
                <a:srgbClr val="2776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i="1" dirty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исло </a:t>
            </a:r>
            <a:r>
              <a:rPr lang="ru-RU" dirty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лектронов на связующих и разрыхляющих </a:t>
            </a:r>
            <a:r>
              <a:rPr lang="ru-RU" dirty="0" err="1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рбиталях</a:t>
            </a:r>
            <a:r>
              <a:rPr lang="ru-RU" dirty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dirty="0">
              <a:solidFill>
                <a:srgbClr val="2776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i="1" dirty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dirty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исло взаимодействующих атомов в молекуле;</a:t>
            </a:r>
          </a:p>
          <a:p>
            <a:pPr marL="0" indent="0" algn="just">
              <a:buNone/>
            </a:pP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соответствии с их энергией и изображается в виде молекулярной диаграммы.		</a:t>
            </a:r>
            <a:r>
              <a:rPr lang="ru-RU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имическая связь между атомами образуется, если число </a:t>
            </a:r>
          </a:p>
          <a:p>
            <a:pPr marL="0" indent="0" algn="just">
              <a:buNone/>
            </a:pP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электронов на связующих МО больше числа электронов</a:t>
            </a:r>
          </a:p>
          <a:p>
            <a:pPr marL="0" indent="0" algn="just">
              <a:buNone/>
            </a:pP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на разрыхляющих МО.</a:t>
            </a:r>
            <a:endParaRPr lang="ru-RU" dirty="0" smtClean="0">
              <a:solidFill>
                <a:srgbClr val="2776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ru-RU" dirty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ru-RU" dirty="0">
              <a:solidFill>
                <a:srgbClr val="2776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0" y="5863168"/>
            <a:ext cx="2648309" cy="994832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3468" y="-112436"/>
            <a:ext cx="3529591" cy="1325883"/>
          </a:xfrm>
          <a:prstGeom prst="rect">
            <a:avLst/>
          </a:prstGeom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0" name="CorelDRAW" r:id="rId5" imgW="762585" imgH="762210" progId="CorelDraw.Graphic.15">
                  <p:embed/>
                </p:oleObj>
              </mc:Choice>
              <mc:Fallback>
                <p:oleObj name="CorelDRAW" r:id="rId5" imgW="762585" imgH="762210" progId="CorelDraw.Graphic.15">
                  <p:embed/>
                  <p:pic>
                    <p:nvPicPr>
                      <p:cNvPr id="14" name="Объект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/>
          </p:nvPr>
        </p:nvGraphicFramePr>
        <p:xfrm>
          <a:off x="4685999" y="3062684"/>
          <a:ext cx="2190745" cy="951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1" name="Уравнение" r:id="rId7" imgW="965160" imgH="419040" progId="Equation.3">
                  <p:embed/>
                </p:oleObj>
              </mc:Choice>
              <mc:Fallback>
                <p:oleObj name="Уравнение" r:id="rId7" imgW="965160" imgH="419040" progId="Equation.3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5999" y="3062684"/>
                        <a:ext cx="2190745" cy="951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881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3468" y="-112436"/>
            <a:ext cx="3529591" cy="1325883"/>
          </a:xfrm>
          <a:prstGeom prst="rect">
            <a:avLst/>
          </a:prstGeom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8" name="CorelDRAW" r:id="rId5" imgW="762585" imgH="762210" progId="CorelDraw.Graphic.15">
                  <p:embed/>
                </p:oleObj>
              </mc:Choice>
              <mc:Fallback>
                <p:oleObj name="CorelDRAW" r:id="rId5" imgW="762585" imgH="762210" progId="CorelDraw.Graphic.15">
                  <p:embed/>
                  <p:pic>
                    <p:nvPicPr>
                      <p:cNvPr id="14" name="Объект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2019" y="1129865"/>
            <a:ext cx="1175559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пример: </a:t>
            </a:r>
            <a:r>
              <a:rPr lang="ru-RU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lang="ru-RU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делить существование молекул и частиц и порядок связи в</a:t>
            </a:r>
          </a:p>
          <a:p>
            <a:r>
              <a:rPr lang="ru-RU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ru-RU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рминах теории молекулярных </a:t>
            </a:r>
            <a:r>
              <a:rPr lang="ru-RU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рбиталей</a:t>
            </a:r>
            <a:r>
              <a:rPr lang="ru-RU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как линейной комбинации</a:t>
            </a:r>
          </a:p>
          <a:p>
            <a:r>
              <a:rPr lang="ru-RU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ных </a:t>
            </a:r>
            <a:r>
              <a:rPr lang="ru-RU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рбиталей</a:t>
            </a:r>
            <a:r>
              <a:rPr lang="ru-RU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800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863229"/>
              </p:ext>
            </p:extLst>
          </p:nvPr>
        </p:nvGraphicFramePr>
        <p:xfrm>
          <a:off x="3580971" y="1994368"/>
          <a:ext cx="356005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9" name="Уравнение" r:id="rId7" imgW="1358640" imgH="228600" progId="Equation.3">
                  <p:embed/>
                </p:oleObj>
              </mc:Choice>
              <mc:Fallback>
                <p:oleObj name="Уравнение" r:id="rId7" imgW="1358640" imgH="228600" progId="Equation.3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80971" y="1994368"/>
                        <a:ext cx="3560058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4547" y="3045571"/>
            <a:ext cx="2076450" cy="346710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80971" y="3045571"/>
            <a:ext cx="1744441" cy="3655549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11743" y="3379363"/>
            <a:ext cx="1566654" cy="3133308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106784" y="3197971"/>
            <a:ext cx="2790825" cy="331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6669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3468" y="-112436"/>
            <a:ext cx="3529591" cy="1325883"/>
          </a:xfrm>
          <a:prstGeom prst="rect">
            <a:avLst/>
          </a:prstGeom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6" name="CorelDRAW" r:id="rId5" imgW="762585" imgH="762210" progId="CorelDraw.Graphic.15">
                  <p:embed/>
                </p:oleObj>
              </mc:Choice>
              <mc:Fallback>
                <p:oleObj name="CorelDRAW" r:id="rId5" imgW="762585" imgH="762210" progId="CorelDraw.Graphic.15">
                  <p:embed/>
                  <p:pic>
                    <p:nvPicPr>
                      <p:cNvPr id="14" name="Объект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067526"/>
            <a:ext cx="1175559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пример: </a:t>
            </a:r>
            <a:r>
              <a:rPr lang="ru-RU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lang="ru-RU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делить существование молекул и частиц и порядок связи в</a:t>
            </a:r>
          </a:p>
          <a:p>
            <a:r>
              <a:rPr lang="ru-RU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ru-RU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рминах теории молекулярных </a:t>
            </a:r>
            <a:r>
              <a:rPr lang="ru-RU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рбиталей</a:t>
            </a:r>
            <a:r>
              <a:rPr lang="ru-RU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как линейной комбинации</a:t>
            </a:r>
          </a:p>
          <a:p>
            <a:r>
              <a:rPr lang="ru-RU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</a:t>
            </a:r>
            <a:r>
              <a:rPr lang="ru-RU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мных </a:t>
            </a:r>
            <a:r>
              <a:rPr lang="ru-RU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рбиталей</a:t>
            </a:r>
            <a:r>
              <a:rPr lang="ru-RU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800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658963"/>
              </p:ext>
            </p:extLst>
          </p:nvPr>
        </p:nvGraphicFramePr>
        <p:xfrm>
          <a:off x="3577161" y="1951449"/>
          <a:ext cx="6128012" cy="501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7" name="Уравнение" r:id="rId7" imgW="2438280" imgH="228600" progId="Equation.3">
                  <p:embed/>
                </p:oleObj>
              </mc:Choice>
              <mc:Fallback>
                <p:oleObj name="Уравнение" r:id="rId7" imgW="2438280" imgH="228600" progId="Equation.3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7161" y="1951449"/>
                        <a:ext cx="6128012" cy="501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59095" y="2620407"/>
            <a:ext cx="6689705" cy="4237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790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3468" y="-112436"/>
            <a:ext cx="3529591" cy="1325883"/>
          </a:xfrm>
          <a:prstGeom prst="rect">
            <a:avLst/>
          </a:prstGeom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0" name="CorelDRAW" r:id="rId5" imgW="762585" imgH="762210" progId="CorelDraw.Graphic.15">
                  <p:embed/>
                </p:oleObj>
              </mc:Choice>
              <mc:Fallback>
                <p:oleObj name="CorelDRAW" r:id="rId5" imgW="762585" imgH="762210" progId="CorelDraw.Graphic.15">
                  <p:embed/>
                  <p:pic>
                    <p:nvPicPr>
                      <p:cNvPr id="14" name="Объект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1133757"/>
            <a:ext cx="7617535" cy="5647027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17535" y="1554194"/>
            <a:ext cx="4468273" cy="4141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2695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3468" y="-112436"/>
            <a:ext cx="3529591" cy="1325883"/>
          </a:xfrm>
          <a:prstGeom prst="rect">
            <a:avLst/>
          </a:prstGeom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4" name="CorelDRAW" r:id="rId5" imgW="762585" imgH="762210" progId="CorelDraw.Graphic.15">
                  <p:embed/>
                </p:oleObj>
              </mc:Choice>
              <mc:Fallback>
                <p:oleObj name="CorelDRAW" r:id="rId5" imgW="762585" imgH="762210" progId="CorelDraw.Graphic.15">
                  <p:embed/>
                  <p:pic>
                    <p:nvPicPr>
                      <p:cNvPr id="14" name="Объект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45771" y="1104984"/>
            <a:ext cx="9035143" cy="5644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830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Объект 2"/>
          <p:cNvSpPr>
            <a:spLocks noGrp="1"/>
          </p:cNvSpPr>
          <p:nvPr>
            <p:ph idx="1"/>
          </p:nvPr>
        </p:nvSpPr>
        <p:spPr>
          <a:xfrm>
            <a:off x="0" y="1213447"/>
            <a:ext cx="3758057" cy="2802741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полнение МО для </a:t>
            </a:r>
          </a:p>
          <a:p>
            <a:pPr marL="0" indent="0" algn="just">
              <a:buNone/>
            </a:pPr>
            <a:r>
              <a:rPr lang="ru-RU" dirty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</a:t>
            </a: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ементов 2  периода:</a:t>
            </a:r>
          </a:p>
          <a:p>
            <a:pPr marL="0" indent="0" algn="just">
              <a:buNone/>
            </a:pPr>
            <a:r>
              <a:rPr lang="en-US" i="1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, </a:t>
            </a:r>
            <a:r>
              <a:rPr lang="ru-RU" i="1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,</a:t>
            </a:r>
            <a:r>
              <a:rPr lang="ru-RU" i="1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</a:t>
            </a:r>
            <a:r>
              <a:rPr lang="ru-RU" i="1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endParaRPr lang="ru-RU" i="1" dirty="0" smtClean="0">
              <a:solidFill>
                <a:srgbClr val="2776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ru-RU" dirty="0">
              <a:solidFill>
                <a:srgbClr val="2776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0" y="5863168"/>
            <a:ext cx="2648309" cy="994832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3468" y="-112436"/>
            <a:ext cx="3529591" cy="1325883"/>
          </a:xfrm>
          <a:prstGeom prst="rect">
            <a:avLst/>
          </a:prstGeom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6" name="CorelDRAW" r:id="rId4" imgW="762585" imgH="762210" progId="CorelDraw.Graphic.15">
                  <p:embed/>
                </p:oleObj>
              </mc:Choice>
              <mc:Fallback>
                <p:oleObj name="CorelDRAW" r:id="rId4" imgW="762585" imgH="762210" progId="CorelDraw.Graphic.15">
                  <p:embed/>
                  <p:pic>
                    <p:nvPicPr>
                      <p:cNvPr id="14" name="Объект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/>
          </p:nvPr>
        </p:nvGraphicFramePr>
        <p:xfrm>
          <a:off x="5962650" y="2411413"/>
          <a:ext cx="563656" cy="4294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7" name="Уравнение" r:id="rId6" imgW="266400" imgH="2031840" progId="Equation.3">
                  <p:embed/>
                </p:oleObj>
              </mc:Choice>
              <mc:Fallback>
                <p:oleObj name="Уравнение" r:id="rId6" imgW="266400" imgH="2031840" progId="Equation.3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2650" y="2411413"/>
                        <a:ext cx="563656" cy="4294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48743" y="1142882"/>
            <a:ext cx="8553104" cy="5715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4248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0" y="5863168"/>
            <a:ext cx="2648309" cy="994832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3468" y="-112436"/>
            <a:ext cx="3529591" cy="1325883"/>
          </a:xfrm>
          <a:prstGeom prst="rect">
            <a:avLst/>
          </a:prstGeom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2" name="CorelDRAW" r:id="rId4" imgW="762585" imgH="762210" progId="CorelDraw.Graphic.15">
                  <p:embed/>
                </p:oleObj>
              </mc:Choice>
              <mc:Fallback>
                <p:oleObj name="CorelDRAW" r:id="rId4" imgW="762585" imgH="762210" progId="CorelDraw.Graphic.15">
                  <p:embed/>
                  <p:pic>
                    <p:nvPicPr>
                      <p:cNvPr id="14" name="Объект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5962650" y="2411413"/>
          <a:ext cx="563656" cy="4294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3" name="Уравнение" r:id="rId6" imgW="266400" imgH="2031840" progId="Equation.3">
                  <p:embed/>
                </p:oleObj>
              </mc:Choice>
              <mc:Fallback>
                <p:oleObj name="Уравнение" r:id="rId6" imgW="266400" imgH="2031840" progId="Equation.3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2650" y="2411413"/>
                        <a:ext cx="563656" cy="4294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44686" y="1162546"/>
            <a:ext cx="8428373" cy="5755014"/>
          </a:xfrm>
          <a:prstGeom prst="rect">
            <a:avLst/>
          </a:prstGeom>
        </p:spPr>
      </p:pic>
      <p:sp>
        <p:nvSpPr>
          <p:cNvPr id="16" name="Объект 2"/>
          <p:cNvSpPr txBox="1">
            <a:spLocks/>
          </p:cNvSpPr>
          <p:nvPr/>
        </p:nvSpPr>
        <p:spPr>
          <a:xfrm>
            <a:off x="156827" y="1262603"/>
            <a:ext cx="3758057" cy="18571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полнение МО для </a:t>
            </a: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лементов 2  периода:</a:t>
            </a:r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en-US" i="1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,</a:t>
            </a:r>
            <a:r>
              <a:rPr lang="ru-RU" i="1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,</a:t>
            </a:r>
            <a:r>
              <a:rPr lang="ru-RU" i="1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endParaRPr lang="ru-RU" i="1" dirty="0" smtClean="0">
              <a:solidFill>
                <a:srgbClr val="2776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Font typeface="Arial" panose="020B0604020202020204" pitchFamily="34" charset="0"/>
              <a:buNone/>
            </a:pPr>
            <a:endParaRPr lang="ru-RU" dirty="0">
              <a:solidFill>
                <a:srgbClr val="2776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892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2409" y="18974"/>
            <a:ext cx="3529591" cy="1325883"/>
          </a:xfrm>
          <a:prstGeom prst="rect">
            <a:avLst/>
          </a:prstGeom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4" name="CorelDRAW" r:id="rId4" imgW="762585" imgH="762210" progId="CorelDraw.Graphic.15">
                  <p:embed/>
                </p:oleObj>
              </mc:Choice>
              <mc:Fallback>
                <p:oleObj name="CorelDRAW" r:id="rId4" imgW="762585" imgH="762210" progId="CorelDraw.Graphic.15">
                  <p:embed/>
                  <p:pic>
                    <p:nvPicPr>
                      <p:cNvPr id="14" name="Объект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9714" y="1104984"/>
            <a:ext cx="9775372" cy="5753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114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7424" y="-56336"/>
            <a:ext cx="3529591" cy="1325883"/>
          </a:xfrm>
          <a:prstGeom prst="rect">
            <a:avLst/>
          </a:prstGeom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0" name="CorelDRAW" r:id="rId4" imgW="762585" imgH="762210" progId="CorelDraw.Graphic.15">
                  <p:embed/>
                </p:oleObj>
              </mc:Choice>
              <mc:Fallback>
                <p:oleObj name="CorelDRAW" r:id="rId4" imgW="762585" imgH="762210" progId="CorelDraw.Graphic.15">
                  <p:embed/>
                  <p:pic>
                    <p:nvPicPr>
                      <p:cNvPr id="14" name="Объект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0" y="1269547"/>
            <a:ext cx="10515600" cy="39859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нергетические диаграммы атомов:</a:t>
            </a:r>
            <a:endParaRPr lang="ru-RU" sz="2400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1747680"/>
            <a:ext cx="4817367" cy="1962949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28200" y="1262604"/>
            <a:ext cx="7263800" cy="5595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6845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0" y="5863168"/>
            <a:ext cx="2648309" cy="994832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2409" y="80860"/>
            <a:ext cx="3529591" cy="1325883"/>
          </a:xfrm>
          <a:prstGeom prst="rect">
            <a:avLst/>
          </a:prstGeom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5" name="CorelDRAW" r:id="rId4" imgW="762585" imgH="762210" progId="CorelDraw.Graphic.15">
                  <p:embed/>
                </p:oleObj>
              </mc:Choice>
              <mc:Fallback>
                <p:oleObj name="CorelDRAW" r:id="rId4" imgW="762585" imgH="762210" progId="CorelDraw.Graphic.15">
                  <p:embed/>
                  <p:pic>
                    <p:nvPicPr>
                      <p:cNvPr id="14" name="Объект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2" name="Объект 1"/>
          <p:cNvSpPr>
            <a:spLocks noGrp="1"/>
          </p:cNvSpPr>
          <p:nvPr>
            <p:ph idx="1"/>
          </p:nvPr>
        </p:nvSpPr>
        <p:spPr>
          <a:xfrm>
            <a:off x="197709" y="1253331"/>
            <a:ext cx="11788346" cy="435133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sz="24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нергетические диаграммы МО </a:t>
            </a:r>
            <a:r>
              <a:rPr lang="ru-RU" sz="2400" b="1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етероядерных</a:t>
            </a:r>
            <a:r>
              <a:rPr lang="ru-RU" sz="24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олекул</a:t>
            </a:r>
          </a:p>
          <a:p>
            <a:pPr marL="457200" indent="-457200" algn="just">
              <a:buAutoNum type="arabicPeriod"/>
            </a:pP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ходные АО дают разный вклад в энергию связующих и разрыхляющих МО;</a:t>
            </a:r>
          </a:p>
          <a:p>
            <a:pPr marL="457200" indent="-457200" algn="just">
              <a:buAutoNum type="arabicPeriod"/>
            </a:pP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исло МО равно числу АО; Число связующих МО равно числу разрыхляющих МО;</a:t>
            </a:r>
          </a:p>
          <a:p>
            <a:pPr marL="457200" indent="-457200" algn="just">
              <a:buAutoNum type="arabicPeriod"/>
            </a:pP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исло МО равно числу АО того атома, у которого их меньше;</a:t>
            </a:r>
          </a:p>
          <a:p>
            <a:pPr marL="457200" indent="-457200" algn="just">
              <a:buAutoNum type="arabicPeriod"/>
            </a:pP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ффективно перекрываются АО, энергия которых отличается не более, чем на 20 эВ;</a:t>
            </a:r>
          </a:p>
          <a:p>
            <a:pPr marL="457200" indent="-457200" algn="just">
              <a:buAutoNum type="arabicPeriod"/>
            </a:pP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ффективно перекрываются АО, симметрия которых относительно межъядерной оси одинакова.</a:t>
            </a:r>
          </a:p>
          <a:p>
            <a:pPr marL="457200" indent="-457200" algn="just">
              <a:buAutoNum type="arabicPeriod"/>
            </a:pPr>
            <a:endParaRPr lang="ru-RU" sz="2400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73286" y="4129618"/>
            <a:ext cx="7225715" cy="2728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2503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2409" y="0"/>
            <a:ext cx="3529591" cy="1325883"/>
          </a:xfrm>
          <a:prstGeom prst="rect">
            <a:avLst/>
          </a:prstGeom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7" name="CorelDRAW" r:id="rId4" imgW="762585" imgH="762210" progId="CorelDraw.Graphic.15">
                  <p:embed/>
                </p:oleObj>
              </mc:Choice>
              <mc:Fallback>
                <p:oleObj name="CorelDRAW" r:id="rId4" imgW="762585" imgH="762210" progId="CorelDraw.Graphic.15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157163" y="1174271"/>
            <a:ext cx="11915775" cy="54958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ru-RU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рмин «химическое строение</a:t>
            </a:r>
            <a:r>
              <a:rPr lang="ru-RU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» введено А.М</a:t>
            </a:r>
            <a:r>
              <a:rPr lang="ru-RU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утлеровым </a:t>
            </a:r>
            <a:r>
              <a:rPr lang="ru-RU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1861 году. Также он заложил основы теории химического строения. </a:t>
            </a:r>
            <a:endParaRPr lang="ru-RU" sz="2800" dirty="0" smtClean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14000"/>
              </a:lnSpc>
            </a:pPr>
            <a:endParaRPr lang="ru-RU" sz="2800" dirty="0" smtClean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14000"/>
              </a:lnSpc>
            </a:pPr>
            <a:r>
              <a:rPr lang="ru-RU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ложения </a:t>
            </a:r>
            <a:r>
              <a:rPr lang="ru-RU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ории </a:t>
            </a:r>
            <a:r>
              <a:rPr lang="ru-RU" sz="2800" b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имического строения молекул</a:t>
            </a:r>
            <a:endParaRPr lang="ru-RU" sz="28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</a:pPr>
            <a:r>
              <a:rPr lang="ru-RU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Атомы в молекулах соединены друг с другом в определённой последовательности. Изменение этой последовательности приводит к образованию нового вещества с новыми свойствами.</a:t>
            </a:r>
          </a:p>
          <a:p>
            <a:pPr>
              <a:lnSpc>
                <a:spcPct val="114000"/>
              </a:lnSpc>
            </a:pPr>
            <a:r>
              <a:rPr lang="ru-RU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Соединение атомов происходит в соответствии с их валентностью.</a:t>
            </a:r>
          </a:p>
          <a:p>
            <a:pPr>
              <a:lnSpc>
                <a:spcPct val="114000"/>
              </a:lnSpc>
            </a:pPr>
            <a:r>
              <a:rPr lang="ru-RU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Свойства веществ зависят не только от их состава, но и от «химического строения», то есть от порядка соединения атомов в молекулах и характера их взаимного влияния. </a:t>
            </a:r>
          </a:p>
        </p:txBody>
      </p:sp>
    </p:spTree>
    <p:extLst>
      <p:ext uri="{BB962C8B-B14F-4D97-AF65-F5344CB8AC3E}">
        <p14:creationId xmlns:p14="http://schemas.microsoft.com/office/powerpoint/2010/main" val="3766499322"/>
      </p:ext>
    </p:extLst>
  </p:cSld>
  <p:clrMapOvr>
    <a:masterClrMapping/>
  </p:clrMapOvr>
  <p:transition spd="slow" advTm="5753">
    <p:wip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2409" y="211724"/>
            <a:ext cx="3529591" cy="1325883"/>
          </a:xfrm>
          <a:prstGeom prst="rect">
            <a:avLst/>
          </a:prstGeom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8" name="CorelDRAW" r:id="rId4" imgW="762585" imgH="762210" progId="CorelDraw.Graphic.15">
                  <p:embed/>
                </p:oleObj>
              </mc:Choice>
              <mc:Fallback>
                <p:oleObj name="CorelDRAW" r:id="rId4" imgW="762585" imgH="762210" progId="CorelDraw.Graphic.15">
                  <p:embed/>
                  <p:pic>
                    <p:nvPicPr>
                      <p:cNvPr id="14" name="Объект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99657" y="1104984"/>
            <a:ext cx="6487886" cy="5753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7626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-1" y="6110207"/>
            <a:ext cx="1901123" cy="714153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2409" y="-42927"/>
            <a:ext cx="3529591" cy="1325883"/>
          </a:xfrm>
          <a:prstGeom prst="rect">
            <a:avLst/>
          </a:prstGeom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2" name="CorelDRAW" r:id="rId4" imgW="762585" imgH="762210" progId="CorelDraw.Graphic.15">
                  <p:embed/>
                </p:oleObj>
              </mc:Choice>
              <mc:Fallback>
                <p:oleObj name="CorelDRAW" r:id="rId4" imgW="762585" imgH="762210" progId="CorelDraw.Graphic.15">
                  <p:embed/>
                  <p:pic>
                    <p:nvPicPr>
                      <p:cNvPr id="14" name="Объект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01122" y="1097908"/>
            <a:ext cx="7155791" cy="5760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7256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Объект 2"/>
          <p:cNvSpPr>
            <a:spLocks noGrp="1"/>
          </p:cNvSpPr>
          <p:nvPr>
            <p:ph idx="1"/>
          </p:nvPr>
        </p:nvSpPr>
        <p:spPr>
          <a:xfrm>
            <a:off x="764177" y="3094344"/>
            <a:ext cx="10672313" cy="2378344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асибо за внимание!</a:t>
            </a:r>
          </a:p>
          <a:p>
            <a:pPr marL="0" indent="0" algn="ctr">
              <a:buNone/>
            </a:pPr>
            <a:r>
              <a:rPr lang="ru-RU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просы?</a:t>
            </a:r>
            <a:endParaRPr lang="ru-RU" dirty="0">
              <a:solidFill>
                <a:srgbClr val="2776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0" y="3094344"/>
            <a:ext cx="2648309" cy="994832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2409" y="80860"/>
            <a:ext cx="3529591" cy="1325883"/>
          </a:xfrm>
          <a:prstGeom prst="rect">
            <a:avLst/>
          </a:prstGeom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6" name="CorelDRAW" r:id="rId4" imgW="762585" imgH="762210" progId="CorelDraw.Graphic.15">
                  <p:embed/>
                </p:oleObj>
              </mc:Choice>
              <mc:Fallback>
                <p:oleObj name="CorelDRAW" r:id="rId4" imgW="762585" imgH="762210" progId="CorelDraw.Graphic.15">
                  <p:embed/>
                  <p:pic>
                    <p:nvPicPr>
                      <p:cNvPr id="14" name="Объект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50998" y="1113368"/>
            <a:ext cx="7605864" cy="5744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202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Объект 2"/>
          <p:cNvSpPr>
            <a:spLocks noGrp="1"/>
          </p:cNvSpPr>
          <p:nvPr>
            <p:ph idx="1"/>
          </p:nvPr>
        </p:nvSpPr>
        <p:spPr>
          <a:xfrm>
            <a:off x="764177" y="3094344"/>
            <a:ext cx="10672313" cy="2378344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ru-RU" dirty="0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асибо за внимание!</a:t>
            </a:r>
          </a:p>
          <a:p>
            <a:pPr marL="0" indent="0" algn="ctr">
              <a:buNone/>
            </a:pPr>
            <a:r>
              <a:rPr lang="ru-RU" smtClean="0">
                <a:solidFill>
                  <a:srgbClr val="2776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просы?</a:t>
            </a:r>
            <a:endParaRPr lang="ru-RU" dirty="0">
              <a:solidFill>
                <a:srgbClr val="2776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0" y="3094344"/>
            <a:ext cx="2648309" cy="994832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2409" y="628574"/>
            <a:ext cx="3529591" cy="1325883"/>
          </a:xfrm>
          <a:prstGeom prst="rect">
            <a:avLst/>
          </a:prstGeom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9" name="CorelDRAW" r:id="rId4" imgW="762585" imgH="762210" progId="CorelDraw.Graphic.15">
                  <p:embed/>
                </p:oleObj>
              </mc:Choice>
              <mc:Fallback>
                <p:oleObj name="CorelDRAW" r:id="rId4" imgW="762585" imgH="762210" progId="CorelDraw.Graphic.15">
                  <p:embed/>
                  <p:pic>
                    <p:nvPicPr>
                      <p:cNvPr id="14" name="Объект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13977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2409" y="-42927"/>
            <a:ext cx="3529591" cy="1325883"/>
          </a:xfrm>
          <a:prstGeom prst="rect">
            <a:avLst/>
          </a:prstGeom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7" name="CorelDRAW" r:id="rId4" imgW="762585" imgH="762210" progId="CorelDraw.Graphic.15">
                  <p:embed/>
                </p:oleObj>
              </mc:Choice>
              <mc:Fallback>
                <p:oleObj name="CorelDRAW" r:id="rId4" imgW="762585" imgH="762210" progId="CorelDraw.Graphic.15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04048" y="3072558"/>
            <a:ext cx="8552814" cy="3514855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57928" y="1097907"/>
            <a:ext cx="12134071" cy="17763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ru-RU" sz="24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имическая связь 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это </a:t>
            </a:r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вокупность взаимодействий атомов, приводящая к образованию устойчивых систем (молекул, комплексов, кристаллов и др.). Химическая связь возникает, если в результате перекрывания электронных облаков атомов происходит уменьшение полной энергии системы.</a:t>
            </a:r>
          </a:p>
        </p:txBody>
      </p:sp>
    </p:spTree>
    <p:extLst>
      <p:ext uri="{BB962C8B-B14F-4D97-AF65-F5344CB8AC3E}">
        <p14:creationId xmlns:p14="http://schemas.microsoft.com/office/powerpoint/2010/main" val="3929397776"/>
      </p:ext>
    </p:extLst>
  </p:cSld>
  <p:clrMapOvr>
    <a:masterClrMapping/>
  </p:clrMapOvr>
  <p:transition spd="slow" advTm="5753"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2409" y="-83959"/>
            <a:ext cx="3529591" cy="1325883"/>
          </a:xfrm>
          <a:prstGeom prst="rect">
            <a:avLst/>
          </a:prstGeom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8" name="CorelDRAW" r:id="rId4" imgW="762585" imgH="762210" progId="CorelDraw.Graphic.15">
                  <p:embed/>
                </p:oleObj>
              </mc:Choice>
              <mc:Fallback>
                <p:oleObj name="CorelDRAW" r:id="rId4" imgW="762585" imgH="762210" progId="CorelDraw.Graphic.15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95967" y="1104984"/>
            <a:ext cx="120960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24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онная химическая связь </a:t>
            </a:r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это связь, образовавшаяся за счет электростатического притяжения катионов (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ложительно </a:t>
            </a:r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ряженных ионов) к анионам (отрицательно заряженных ионов)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51609" y="2250158"/>
            <a:ext cx="40060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онная связь возникает:</a:t>
            </a:r>
            <a:endParaRPr lang="ru-RU" sz="24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022" y="2711823"/>
            <a:ext cx="11671272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 algn="just">
              <a:buAutoNum type="arabicPeriod"/>
            </a:pP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жду атомами, имеющими большую разность </a:t>
            </a:r>
            <a:r>
              <a:rPr lang="ru-RU" sz="2400" dirty="0" err="1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отрицательности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/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(Э.О&gt;2); </a:t>
            </a:r>
          </a:p>
          <a:p>
            <a:pPr algn="just"/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 Между атомами наиболее активных металлов и неметаллов;</a:t>
            </a:r>
          </a:p>
          <a:p>
            <a:pPr algn="just"/>
            <a:endParaRPr lang="ru-RU" sz="2400" dirty="0" smtClean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ри образовании ионной связи атом металла отдает свои электроны атому </a:t>
            </a:r>
          </a:p>
          <a:p>
            <a:pPr algn="just"/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металла, при этом каждый из атомов получает завершенный энергетический </a:t>
            </a:r>
          </a:p>
          <a:p>
            <a:pPr algn="just"/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ровень.</a:t>
            </a:r>
            <a:endParaRPr lang="ru-RU" sz="24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13568" y="5079067"/>
            <a:ext cx="5082180" cy="716922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66721" y="6038483"/>
            <a:ext cx="5365554" cy="549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7397333"/>
      </p:ext>
    </p:extLst>
  </p:cSld>
  <p:clrMapOvr>
    <a:masterClrMapping/>
  </p:clrMapOvr>
  <p:transition spd="slow" advTm="5753"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2409" y="0"/>
            <a:ext cx="3529591" cy="1325883"/>
          </a:xfrm>
          <a:prstGeom prst="rect">
            <a:avLst/>
          </a:prstGeom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1" name="CorelDRAW" r:id="rId5" imgW="762585" imgH="762210" progId="CorelDraw.Graphic.15">
                  <p:embed/>
                </p:oleObj>
              </mc:Choice>
              <mc:Fallback>
                <p:oleObj name="CorelDRAW" r:id="rId5" imgW="762585" imgH="762210" progId="CorelDraw.Graphic.15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76743" y="1133757"/>
            <a:ext cx="8522077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изические свойства веществ </a:t>
            </a:r>
          </a:p>
          <a:p>
            <a:pPr algn="ctr"/>
            <a:r>
              <a:rPr lang="ru-RU" sz="24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 ионной кристаллической решеткой:</a:t>
            </a:r>
          </a:p>
          <a:p>
            <a:pPr algn="just"/>
            <a:endParaRPr lang="ru-RU" sz="2400" b="1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AutoNum type="arabicPeriod"/>
            </a:pP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угоплавкие;</a:t>
            </a:r>
          </a:p>
          <a:p>
            <a:pPr marL="457200" indent="-457200" algn="just">
              <a:buAutoNum type="arabicPeriod"/>
            </a:pP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летучие;</a:t>
            </a:r>
          </a:p>
          <a:p>
            <a:pPr marL="457200" indent="-457200" algn="just">
              <a:buAutoNum type="arabicPeriod"/>
            </a:pP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вердые, но хрупкие;</a:t>
            </a:r>
          </a:p>
          <a:p>
            <a:pPr marL="457200" indent="-457200" algn="just">
              <a:buAutoNum type="arabicPeriod"/>
            </a:pP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ногие растворимы;</a:t>
            </a:r>
          </a:p>
          <a:p>
            <a:pPr marL="457200" indent="-457200" algn="just">
              <a:buAutoNum type="arabicPeriod"/>
            </a:pP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 растворах и расплавах проводят электрический ток. </a:t>
            </a:r>
            <a:endParaRPr lang="ru-RU" sz="24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41506" y="4162571"/>
            <a:ext cx="2948208" cy="2675541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92952" y="4399713"/>
            <a:ext cx="2962275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2833227"/>
      </p:ext>
    </p:extLst>
  </p:cSld>
  <p:clrMapOvr>
    <a:masterClrMapping/>
  </p:clrMapOvr>
  <p:transition spd="slow" advTm="5753">
    <p:wip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2409" y="0"/>
            <a:ext cx="3529591" cy="1325883"/>
          </a:xfrm>
          <a:prstGeom prst="rect">
            <a:avLst/>
          </a:prstGeom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0" name="CorelDRAW" r:id="rId5" imgW="762585" imgH="762210" progId="CorelDraw.Graphic.15">
                  <p:embed/>
                </p:oleObj>
              </mc:Choice>
              <mc:Fallback>
                <p:oleObj name="CorelDRAW" r:id="rId5" imgW="762585" imgH="762210" progId="CorelDraw.Graphic.15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1262603"/>
            <a:ext cx="12260536" cy="42319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валентная связь - 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это связь между атомами, возникающая за счет образования</a:t>
            </a:r>
          </a:p>
          <a:p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щих электронных пар.</a:t>
            </a:r>
          </a:p>
          <a:p>
            <a:r>
              <a:rPr lang="ru-RU" sz="24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</a:p>
          <a:p>
            <a:pPr>
              <a:spcAft>
                <a:spcPts val="600"/>
              </a:spcAft>
            </a:pPr>
            <a:r>
              <a:rPr lang="ru-RU" sz="24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b="1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Механизм образования ковалентной связи может быть различным:</a:t>
            </a:r>
          </a:p>
          <a:p>
            <a:pPr marL="457200" indent="-457200">
              <a:buAutoNum type="arabicPeriod"/>
            </a:pP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менный – когда каждый из взаимодействующих атомов предоставляет по </a:t>
            </a:r>
          </a:p>
          <a:p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дному неспаренному электрону на образование  общей электронной пары;</a:t>
            </a:r>
          </a:p>
          <a:p>
            <a:endParaRPr lang="ru-RU" sz="24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sz="2400" dirty="0" smtClean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sz="24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Донорно-акцепторный механизм, когда один атом предоставляет </a:t>
            </a:r>
            <a:r>
              <a:rPr lang="ru-RU" sz="2400" dirty="0" err="1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поделенную</a:t>
            </a:r>
            <a:endParaRPr lang="ru-RU" sz="2400" dirty="0" smtClean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ектронную пару (донор), а второй – вакантную </a:t>
            </a:r>
            <a:r>
              <a:rPr lang="ru-RU" sz="2400" dirty="0" err="1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рбиталь</a:t>
            </a:r>
            <a:r>
              <a:rPr lang="ru-RU" sz="2400" dirty="0" smtClean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акцептор).</a:t>
            </a:r>
            <a:endParaRPr lang="ru-RU" sz="24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169991"/>
              </p:ext>
            </p:extLst>
          </p:nvPr>
        </p:nvGraphicFramePr>
        <p:xfrm>
          <a:off x="3711575" y="5897563"/>
          <a:ext cx="45529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1" name="Уравнение" r:id="rId7" imgW="1612800" imgH="241200" progId="Equation.3">
                  <p:embed/>
                </p:oleObj>
              </mc:Choice>
              <mc:Fallback>
                <p:oleObj name="Уравнение" r:id="rId7" imgW="16128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11575" y="5897563"/>
                        <a:ext cx="45529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87975" y="3630094"/>
            <a:ext cx="1343025" cy="866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7117437"/>
      </p:ext>
    </p:extLst>
  </p:cSld>
  <p:clrMapOvr>
    <a:masterClrMapping/>
  </p:clrMapOvr>
  <p:transition spd="slow" advTm="5753">
    <p:wip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-42927"/>
            <a:ext cx="12192000" cy="247574"/>
          </a:xfrm>
          <a:prstGeom prst="rect">
            <a:avLst/>
          </a:prstGeom>
          <a:solidFill>
            <a:srgbClr val="00A658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0" y="211724"/>
            <a:ext cx="12192000" cy="886183"/>
          </a:xfrm>
          <a:prstGeom prst="rect">
            <a:avLst/>
          </a:prstGeom>
          <a:solidFill>
            <a:srgbClr val="0066A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2409" y="0"/>
            <a:ext cx="3529591" cy="1325883"/>
          </a:xfrm>
          <a:prstGeom prst="rect">
            <a:avLst/>
          </a:prstGeom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383177" y="247574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1" name="CorelDRAW" r:id="rId5" imgW="762585" imgH="762210" progId="CorelDraw.Graphic.15">
                  <p:embed/>
                </p:oleObj>
              </mc:Choice>
              <mc:Fallback>
                <p:oleObj name="CorelDRAW" r:id="rId5" imgW="762585" imgH="762210" progId="CorelDraw.Graphic.15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177" y="247574"/>
                        <a:ext cx="76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350997" y="376420"/>
            <a:ext cx="7605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800" b="1" dirty="0" smtClean="0">
                <a:solidFill>
                  <a:schemeClr val="bg1"/>
                </a:solidFill>
                <a:latin typeface="+mn-lt"/>
              </a:rPr>
              <a:t>СУРГУТСКИЙ ГОСУДАРСТВЕННЫЙ УНИВЕРСИТЕТ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10076" y="1498176"/>
            <a:ext cx="7681924" cy="5256054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3876" y="1133757"/>
            <a:ext cx="3094301" cy="2523843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4169650"/>
            <a:ext cx="2857104" cy="2584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3233602"/>
      </p:ext>
    </p:extLst>
  </p:cSld>
  <p:clrMapOvr>
    <a:masterClrMapping/>
  </p:clrMapOvr>
  <p:transition spd="slow" advTm="5753">
    <p:wip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01</TotalTime>
  <Words>1663</Words>
  <Application>Microsoft Office PowerPoint</Application>
  <PresentationFormat>Произвольный</PresentationFormat>
  <Paragraphs>264</Paragraphs>
  <Slides>43</Slides>
  <Notes>28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43</vt:i4>
      </vt:variant>
    </vt:vector>
  </HeadingPairs>
  <TitlesOfParts>
    <vt:vector size="47" baseType="lpstr">
      <vt:lpstr>Тема Office</vt:lpstr>
      <vt:lpstr>CorelDRAW</vt:lpstr>
      <vt:lpstr>CS ChemDraw Drawing</vt:lpstr>
      <vt:lpstr>Уравнени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Гаврилова Надежда Валерьевна</dc:creator>
  <cp:lastModifiedBy>Сироткина Лилия Витальевна</cp:lastModifiedBy>
  <cp:revision>201</cp:revision>
  <dcterms:created xsi:type="dcterms:W3CDTF">2015-01-19T05:39:50Z</dcterms:created>
  <dcterms:modified xsi:type="dcterms:W3CDTF">2022-05-20T10:49:57Z</dcterms:modified>
</cp:coreProperties>
</file>